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2C4E" w:rsidRDefault="00032C4E" w:rsidP="001C0AE4">
      <w:pPr>
        <w:rPr>
          <w:b/>
          <w:sz w:val="32"/>
          <w:szCs w:val="32"/>
        </w:rPr>
      </w:pPr>
    </w:p>
    <w:p w:rsidR="001C0AE4" w:rsidRPr="001030D5" w:rsidRDefault="001C0AE4" w:rsidP="001C0AE4">
      <w:pPr>
        <w:rPr>
          <w:i/>
        </w:rPr>
      </w:pPr>
      <w:r w:rsidRPr="00266FCF">
        <w:rPr>
          <w:b/>
          <w:sz w:val="36"/>
          <w:szCs w:val="36"/>
        </w:rPr>
        <w:t>TUẦN 13</w:t>
      </w:r>
      <w:r w:rsidRPr="00BC6664">
        <w:rPr>
          <w:sz w:val="32"/>
          <w:szCs w:val="32"/>
        </w:rPr>
        <w:t xml:space="preserve">            </w:t>
      </w:r>
      <w:r>
        <w:rPr>
          <w:sz w:val="32"/>
          <w:szCs w:val="32"/>
        </w:rPr>
        <w:t xml:space="preserve"> </w:t>
      </w:r>
      <w:r w:rsidR="002164DE">
        <w:rPr>
          <w:sz w:val="32"/>
          <w:szCs w:val="32"/>
        </w:rPr>
        <w:t xml:space="preserve"> </w:t>
      </w:r>
      <w:r w:rsidRPr="00BC6664">
        <w:rPr>
          <w:sz w:val="32"/>
          <w:szCs w:val="32"/>
        </w:rPr>
        <w:t xml:space="preserve">  </w:t>
      </w:r>
    </w:p>
    <w:p w:rsidR="001C0AE4" w:rsidRPr="00BC6664" w:rsidRDefault="00266FCF" w:rsidP="001C0AE4">
      <w:pPr>
        <w:rPr>
          <w:b/>
        </w:rPr>
      </w:pPr>
      <w:r>
        <w:rPr>
          <w:b/>
        </w:rPr>
        <w:t>Tiết 2</w:t>
      </w:r>
      <w:r w:rsidR="001C0AE4" w:rsidRPr="00BC6664">
        <w:rPr>
          <w:b/>
        </w:rPr>
        <w:t xml:space="preserve">                                            </w:t>
      </w:r>
      <w:r w:rsidR="001C0AE4">
        <w:rPr>
          <w:b/>
        </w:rPr>
        <w:t xml:space="preserve">  </w:t>
      </w:r>
      <w:r w:rsidR="001C0AE4" w:rsidRPr="00BC6664">
        <w:rPr>
          <w:b/>
        </w:rPr>
        <w:t xml:space="preserve"> </w:t>
      </w:r>
      <w:r w:rsidR="00547D06">
        <w:rPr>
          <w:b/>
        </w:rPr>
        <w:t xml:space="preserve"> </w:t>
      </w:r>
      <w:r w:rsidR="002164DE">
        <w:rPr>
          <w:b/>
        </w:rPr>
        <w:t xml:space="preserve">    </w:t>
      </w:r>
      <w:r w:rsidR="00547D06">
        <w:rPr>
          <w:b/>
        </w:rPr>
        <w:t xml:space="preserve"> </w:t>
      </w:r>
      <w:r w:rsidR="001C0AE4" w:rsidRPr="00BC6664">
        <w:rPr>
          <w:b/>
        </w:rPr>
        <w:t xml:space="preserve">  Toán</w:t>
      </w:r>
    </w:p>
    <w:p w:rsidR="004B6AB1" w:rsidRPr="009C0510" w:rsidRDefault="004B6AB1" w:rsidP="001C0AE4">
      <w:pPr>
        <w:jc w:val="center"/>
        <w:rPr>
          <w:i/>
        </w:rPr>
      </w:pPr>
      <w:r>
        <w:rPr>
          <w:b/>
        </w:rPr>
        <w:t>GIỚI THIỆU NHÂN NHẨM SỐ CÓ HAI CHỮ SỐ VỚI 11</w:t>
      </w:r>
    </w:p>
    <w:p w:rsidR="004B6AB1" w:rsidRPr="002102C2" w:rsidRDefault="004B6AB1" w:rsidP="001C0AE4">
      <w:pPr>
        <w:jc w:val="both"/>
        <w:rPr>
          <w:b/>
          <w:u w:val="single"/>
        </w:rPr>
      </w:pPr>
      <w:r w:rsidRPr="00901917">
        <w:rPr>
          <w:b/>
        </w:rPr>
        <w:t>I. Mục tiêu</w:t>
      </w:r>
      <w:r w:rsidR="00032C4E">
        <w:rPr>
          <w:b/>
        </w:rPr>
        <w:t>:</w:t>
      </w:r>
    </w:p>
    <w:p w:rsidR="004B6AB1" w:rsidRDefault="00032C4E" w:rsidP="001C0AE4">
      <w:pPr>
        <w:jc w:val="both"/>
      </w:pPr>
      <w:r>
        <w:t xml:space="preserve">   1. Kiến thức: </w:t>
      </w:r>
      <w:r w:rsidR="004B6AB1">
        <w:t>- Biết cách nhân nhẩm số có hai chữ số với 11.</w:t>
      </w:r>
    </w:p>
    <w:p w:rsidR="00032C4E" w:rsidRDefault="00032C4E" w:rsidP="001C0AE4">
      <w:pPr>
        <w:jc w:val="both"/>
      </w:pPr>
      <w:r>
        <w:t xml:space="preserve">   2. Kĩ năng:  </w:t>
      </w:r>
      <w:r w:rsidR="004B6AB1">
        <w:t>- Áp dụng nhân nhẩm số có hai chữ số với 11 để giải các bài toán có liên</w:t>
      </w:r>
    </w:p>
    <w:p w:rsidR="004B6AB1" w:rsidRDefault="00032C4E" w:rsidP="001C0AE4">
      <w:pPr>
        <w:jc w:val="both"/>
      </w:pPr>
      <w:r>
        <w:t xml:space="preserve">                          </w:t>
      </w:r>
      <w:r w:rsidR="004B6AB1">
        <w:t xml:space="preserve"> quan.</w:t>
      </w:r>
    </w:p>
    <w:p w:rsidR="004B6AB1" w:rsidRDefault="00032C4E" w:rsidP="001C0AE4">
      <w:pPr>
        <w:jc w:val="both"/>
      </w:pPr>
      <w:r>
        <w:t xml:space="preserve">   3. Thái độ: </w:t>
      </w:r>
      <w:r w:rsidR="004B6AB1">
        <w:t>- Tự giác làm bài.</w:t>
      </w:r>
    </w:p>
    <w:p w:rsidR="004B6AB1" w:rsidRPr="00901917" w:rsidRDefault="004B6AB1" w:rsidP="001C0AE4">
      <w:pPr>
        <w:jc w:val="both"/>
        <w:rPr>
          <w:b/>
        </w:rPr>
      </w:pPr>
      <w:r w:rsidRPr="00901917">
        <w:rPr>
          <w:b/>
        </w:rPr>
        <w:t xml:space="preserve">II. Đồ dùng </w:t>
      </w:r>
      <w:r w:rsidR="00032C4E">
        <w:rPr>
          <w:b/>
        </w:rPr>
        <w:t>:</w:t>
      </w:r>
    </w:p>
    <w:p w:rsidR="004B6AB1" w:rsidRDefault="00032C4E" w:rsidP="001C0AE4">
      <w:pPr>
        <w:jc w:val="both"/>
      </w:pPr>
      <w:r>
        <w:t xml:space="preserve">   </w:t>
      </w:r>
      <w:r w:rsidR="004B6AB1">
        <w:t xml:space="preserve">- Giáo viên: </w:t>
      </w:r>
      <w:r w:rsidR="00FD15BC">
        <w:t xml:space="preserve">Phiếu HT, </w:t>
      </w:r>
      <w:r w:rsidR="004B6AB1">
        <w:t>Bảng phụ.</w:t>
      </w:r>
    </w:p>
    <w:p w:rsidR="004B6AB1" w:rsidRDefault="00032C4E" w:rsidP="001C0AE4">
      <w:pPr>
        <w:jc w:val="both"/>
      </w:pPr>
      <w:r>
        <w:t xml:space="preserve">   </w:t>
      </w:r>
      <w:r w:rsidR="004B6AB1">
        <w:t xml:space="preserve">- Học sinh: </w:t>
      </w:r>
      <w:r w:rsidR="00FD15BC">
        <w:t>SGK,</w:t>
      </w:r>
      <w:r w:rsidR="004B6AB1">
        <w:t>VBT Toán.</w:t>
      </w:r>
    </w:p>
    <w:p w:rsidR="004B6AB1" w:rsidRPr="00901917" w:rsidRDefault="004B6AB1" w:rsidP="001C0AE4">
      <w:pPr>
        <w:jc w:val="both"/>
        <w:rPr>
          <w:b/>
        </w:rPr>
      </w:pPr>
      <w:r w:rsidRPr="00901917">
        <w:rPr>
          <w:b/>
        </w:rPr>
        <w:t>III. Các hoạt động dạy</w:t>
      </w:r>
      <w:r w:rsidR="00032C4E">
        <w:rPr>
          <w:b/>
        </w:rPr>
        <w:t>-</w:t>
      </w:r>
      <w:r w:rsidRPr="00901917">
        <w:rPr>
          <w:b/>
        </w:rPr>
        <w:t xml:space="preserve"> học</w:t>
      </w:r>
      <w:r w:rsidR="00032C4E">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443"/>
        <w:gridCol w:w="3263"/>
        <w:gridCol w:w="3366"/>
      </w:tblGrid>
      <w:tr w:rsidR="00AD18B7" w:rsidRPr="006A1E65" w:rsidTr="00AD18B7">
        <w:tc>
          <w:tcPr>
            <w:tcW w:w="792" w:type="dxa"/>
          </w:tcPr>
          <w:p w:rsidR="00AD18B7" w:rsidRPr="006A1E65" w:rsidRDefault="00AD18B7" w:rsidP="001C0AE4">
            <w:pPr>
              <w:jc w:val="center"/>
              <w:rPr>
                <w:b/>
              </w:rPr>
            </w:pPr>
            <w:r>
              <w:rPr>
                <w:b/>
              </w:rPr>
              <w:t>TG</w:t>
            </w:r>
          </w:p>
        </w:tc>
        <w:tc>
          <w:tcPr>
            <w:tcW w:w="2443" w:type="dxa"/>
          </w:tcPr>
          <w:p w:rsidR="00AD18B7" w:rsidRPr="006A1E65" w:rsidRDefault="00AD18B7" w:rsidP="001C0AE4">
            <w:pPr>
              <w:jc w:val="center"/>
              <w:rPr>
                <w:b/>
              </w:rPr>
            </w:pPr>
            <w:r>
              <w:rPr>
                <w:b/>
              </w:rPr>
              <w:t>Nội dung</w:t>
            </w:r>
          </w:p>
        </w:tc>
        <w:tc>
          <w:tcPr>
            <w:tcW w:w="3263" w:type="dxa"/>
          </w:tcPr>
          <w:p w:rsidR="00AD18B7" w:rsidRPr="006A1E65" w:rsidRDefault="00AD18B7" w:rsidP="001C0AE4">
            <w:pPr>
              <w:jc w:val="center"/>
              <w:rPr>
                <w:b/>
              </w:rPr>
            </w:pPr>
            <w:r w:rsidRPr="006A1E65">
              <w:rPr>
                <w:b/>
              </w:rPr>
              <w:t xml:space="preserve">Hoạt động của </w:t>
            </w:r>
            <w:r>
              <w:rPr>
                <w:b/>
              </w:rPr>
              <w:t>thầy</w:t>
            </w:r>
          </w:p>
        </w:tc>
        <w:tc>
          <w:tcPr>
            <w:tcW w:w="3366" w:type="dxa"/>
          </w:tcPr>
          <w:p w:rsidR="00AD18B7" w:rsidRPr="006A1E65" w:rsidRDefault="00AD18B7" w:rsidP="001C0AE4">
            <w:pPr>
              <w:jc w:val="center"/>
              <w:rPr>
                <w:b/>
              </w:rPr>
            </w:pPr>
            <w:r w:rsidRPr="006A1E65">
              <w:rPr>
                <w:b/>
              </w:rPr>
              <w:t xml:space="preserve">Hoạt động của </w:t>
            </w:r>
            <w:r>
              <w:rPr>
                <w:b/>
              </w:rPr>
              <w:t>trò</w:t>
            </w:r>
          </w:p>
        </w:tc>
      </w:tr>
      <w:tr w:rsidR="00AD18B7" w:rsidRPr="006A1E65" w:rsidTr="00AD18B7">
        <w:tc>
          <w:tcPr>
            <w:tcW w:w="792" w:type="dxa"/>
          </w:tcPr>
          <w:p w:rsidR="00AD18B7" w:rsidRPr="006A1E65" w:rsidRDefault="001C0AE4" w:rsidP="001C0AE4">
            <w:pPr>
              <w:jc w:val="center"/>
            </w:pPr>
            <w:r>
              <w:t>4’</w:t>
            </w:r>
          </w:p>
          <w:p w:rsidR="00AD18B7" w:rsidRPr="006A1E65" w:rsidRDefault="00AD18B7" w:rsidP="001C0AE4">
            <w:pPr>
              <w:jc w:val="both"/>
            </w:pPr>
          </w:p>
          <w:p w:rsidR="00AD18B7" w:rsidRPr="006A1E65" w:rsidRDefault="00AD18B7" w:rsidP="001C0AE4">
            <w:pPr>
              <w:jc w:val="both"/>
            </w:pPr>
          </w:p>
          <w:p w:rsidR="00AD18B7" w:rsidRPr="006A1E65" w:rsidRDefault="001C0AE4" w:rsidP="001C0AE4">
            <w:pPr>
              <w:jc w:val="center"/>
            </w:pPr>
            <w:r>
              <w:t>33’</w:t>
            </w: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AD18B7" w:rsidRPr="006A1E65" w:rsidRDefault="00AD18B7" w:rsidP="001C0AE4">
            <w:pPr>
              <w:jc w:val="center"/>
            </w:pPr>
            <w:r w:rsidRPr="006A1E65">
              <w:t>3’</w:t>
            </w:r>
          </w:p>
          <w:p w:rsidR="00AD18B7" w:rsidRPr="006A1E65" w:rsidRDefault="00AD18B7" w:rsidP="001C0AE4">
            <w:pPr>
              <w:jc w:val="both"/>
            </w:pPr>
          </w:p>
        </w:tc>
        <w:tc>
          <w:tcPr>
            <w:tcW w:w="2443" w:type="dxa"/>
          </w:tcPr>
          <w:p w:rsidR="001C0AE4" w:rsidRPr="00650BA8" w:rsidRDefault="001C0AE4" w:rsidP="001C0AE4">
            <w:pPr>
              <w:jc w:val="both"/>
              <w:rPr>
                <w:b/>
              </w:rPr>
            </w:pPr>
            <w:r w:rsidRPr="00650BA8">
              <w:rPr>
                <w:b/>
              </w:rPr>
              <w:lastRenderedPageBreak/>
              <w:t>1. Kiểm tra bài cũ</w:t>
            </w:r>
          </w:p>
          <w:p w:rsidR="00AD18B7" w:rsidRDefault="00AD18B7" w:rsidP="001C0AE4">
            <w:pPr>
              <w:jc w:val="both"/>
              <w:rPr>
                <w:b/>
              </w:rPr>
            </w:pPr>
          </w:p>
          <w:p w:rsidR="001C0AE4" w:rsidRDefault="001C0AE4" w:rsidP="001C0AE4">
            <w:pPr>
              <w:jc w:val="both"/>
              <w:rPr>
                <w:b/>
              </w:rPr>
            </w:pPr>
          </w:p>
          <w:p w:rsidR="001C0AE4" w:rsidRPr="001C0AE4" w:rsidRDefault="001C0AE4" w:rsidP="001C0AE4">
            <w:pPr>
              <w:jc w:val="both"/>
              <w:rPr>
                <w:b/>
              </w:rPr>
            </w:pPr>
            <w:r w:rsidRPr="001C0AE4">
              <w:rPr>
                <w:b/>
              </w:rPr>
              <w:t>2. Bài mới</w:t>
            </w:r>
          </w:p>
          <w:p w:rsidR="001C0AE4" w:rsidRPr="001C0AE4" w:rsidRDefault="001C0AE4" w:rsidP="001C0AE4">
            <w:pPr>
              <w:jc w:val="both"/>
            </w:pPr>
            <w:r w:rsidRPr="001C0AE4">
              <w:t>2.1. Giới thiệu bài</w:t>
            </w:r>
          </w:p>
          <w:p w:rsidR="001C0AE4" w:rsidRPr="001C0AE4" w:rsidRDefault="001C0AE4" w:rsidP="001C0AE4">
            <w:pPr>
              <w:jc w:val="both"/>
            </w:pPr>
            <w:r w:rsidRPr="001C0AE4">
              <w:t>2.2. Phép nhân 27 x 11</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pPr>
          </w:p>
          <w:p w:rsidR="001C0AE4" w:rsidRPr="001C0AE4" w:rsidRDefault="001C0AE4" w:rsidP="001C0AE4">
            <w:pPr>
              <w:jc w:val="both"/>
            </w:pPr>
            <w:r w:rsidRPr="001C0AE4">
              <w:t>2.3. Phép nhân 48 x 11</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pPr>
            <w:r w:rsidRPr="001C0AE4">
              <w:t>2.4. Luyện tập</w:t>
            </w:r>
          </w:p>
          <w:p w:rsidR="001C0AE4" w:rsidRPr="001C0AE4" w:rsidRDefault="001C0AE4" w:rsidP="001C0AE4">
            <w:pPr>
              <w:jc w:val="both"/>
            </w:pPr>
            <w:r w:rsidRPr="001C0AE4">
              <w:t>Bài 1</w:t>
            </w:r>
            <w:r>
              <w:t>.Tính nhẩm</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pPr>
            <w:r w:rsidRPr="001C0AE4">
              <w:t>Bài 3</w:t>
            </w:r>
            <w:r>
              <w:t>.Giải toán có lời(SGK-t 71)</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Pr="002A00F2" w:rsidRDefault="001C0AE4" w:rsidP="001C0AE4">
            <w:pPr>
              <w:jc w:val="both"/>
            </w:pPr>
            <w:r w:rsidRPr="00650BA8">
              <w:rPr>
                <w:b/>
              </w:rPr>
              <w:t>3. Củng cố, dặn dò</w:t>
            </w:r>
          </w:p>
          <w:p w:rsidR="001C0AE4" w:rsidRPr="00650BA8" w:rsidRDefault="001C0AE4" w:rsidP="001C0AE4">
            <w:pPr>
              <w:jc w:val="both"/>
              <w:rPr>
                <w:b/>
              </w:rPr>
            </w:pPr>
          </w:p>
        </w:tc>
        <w:tc>
          <w:tcPr>
            <w:tcW w:w="3263" w:type="dxa"/>
          </w:tcPr>
          <w:p w:rsidR="00AD18B7" w:rsidRPr="00032C4E" w:rsidRDefault="00AD18B7" w:rsidP="001C0AE4">
            <w:pPr>
              <w:jc w:val="both"/>
            </w:pPr>
            <w:r w:rsidRPr="00032C4E">
              <w:lastRenderedPageBreak/>
              <w:t>- Tính:</w:t>
            </w:r>
          </w:p>
          <w:p w:rsidR="00AD18B7" w:rsidRPr="00032C4E" w:rsidRDefault="00AD18B7" w:rsidP="001C0AE4">
            <w:pPr>
              <w:jc w:val="both"/>
            </w:pPr>
            <w:r w:rsidRPr="00032C4E">
              <w:t>a) 217 x 11                    b) 217 x 9</w:t>
            </w:r>
          </w:p>
          <w:p w:rsidR="00AD18B7" w:rsidRPr="00032C4E" w:rsidRDefault="00AD18B7" w:rsidP="001C0AE4">
            <w:pPr>
              <w:jc w:val="both"/>
            </w:pPr>
            <w:r w:rsidRPr="00032C4E">
              <w:t xml:space="preserve">- GV nhận xét, </w:t>
            </w:r>
            <w:r w:rsidR="001C0AE4" w:rsidRPr="00032C4E">
              <w:t>đánh giá.</w:t>
            </w:r>
          </w:p>
          <w:p w:rsidR="001C0AE4" w:rsidRPr="00032C4E" w:rsidRDefault="001C0AE4" w:rsidP="001C0AE4">
            <w:pPr>
              <w:jc w:val="both"/>
            </w:pPr>
            <w:r w:rsidRPr="00032C4E">
              <w:t>Giới thiệu bài, ghi bảng.</w:t>
            </w:r>
          </w:p>
          <w:p w:rsidR="00AD18B7" w:rsidRPr="00032C4E" w:rsidRDefault="00AD18B7" w:rsidP="001C0AE4">
            <w:pPr>
              <w:jc w:val="both"/>
            </w:pPr>
            <w:r w:rsidRPr="00032C4E">
              <w:t>- GV viết bảng phép tính: 27 x 11</w:t>
            </w:r>
          </w:p>
          <w:p w:rsidR="00AD18B7" w:rsidRPr="00032C4E" w:rsidRDefault="00AD18B7" w:rsidP="001C0AE4">
            <w:pPr>
              <w:jc w:val="both"/>
            </w:pPr>
            <w:r w:rsidRPr="00032C4E">
              <w:t>- Yêu cầu HS đặt tính và thực hiện phép tính.</w:t>
            </w:r>
          </w:p>
          <w:p w:rsidR="00AD18B7" w:rsidRPr="00032C4E" w:rsidRDefault="00AD18B7" w:rsidP="001C0AE4">
            <w:pPr>
              <w:jc w:val="both"/>
            </w:pPr>
          </w:p>
          <w:p w:rsidR="00AD18B7" w:rsidRPr="00032C4E" w:rsidRDefault="00AD18B7" w:rsidP="001C0AE4">
            <w:pPr>
              <w:jc w:val="both"/>
            </w:pPr>
          </w:p>
          <w:p w:rsidR="00AD18B7" w:rsidRPr="00032C4E" w:rsidRDefault="00AD18B7" w:rsidP="001C0AE4">
            <w:pPr>
              <w:jc w:val="both"/>
            </w:pPr>
          </w:p>
          <w:p w:rsidR="00AD18B7" w:rsidRPr="00032C4E" w:rsidRDefault="00AD18B7" w:rsidP="001C0AE4">
            <w:pPr>
              <w:jc w:val="both"/>
            </w:pPr>
          </w:p>
          <w:p w:rsidR="00AD18B7" w:rsidRPr="00032C4E" w:rsidRDefault="00AD18B7" w:rsidP="001C0AE4">
            <w:pPr>
              <w:jc w:val="both"/>
            </w:pPr>
            <w:r w:rsidRPr="00032C4E">
              <w:t>- Nhận xét về tích riêng của phép nhân trên?</w:t>
            </w:r>
          </w:p>
          <w:p w:rsidR="00AD18B7" w:rsidRPr="00032C4E" w:rsidRDefault="00AD18B7" w:rsidP="001C0AE4">
            <w:pPr>
              <w:jc w:val="both"/>
            </w:pPr>
            <w:r w:rsidRPr="00032C4E">
              <w:t>- Yêu cầu HS nêu các bước thực hiện cộng hai tích riêng phép nhân 27 x 11.</w:t>
            </w:r>
          </w:p>
          <w:p w:rsidR="00AD18B7" w:rsidRPr="00032C4E" w:rsidRDefault="00AD18B7" w:rsidP="001C0AE4">
            <w:pPr>
              <w:jc w:val="both"/>
            </w:pPr>
            <w:r w:rsidRPr="00032C4E">
              <w:t>- Yêu cầu HS nhận xét về kết quả của phép nhân 27 x 11 = 297 so với số 27. Các chữ số giống và khác nhau ở điểm nào?</w:t>
            </w:r>
          </w:p>
          <w:p w:rsidR="00AD18B7" w:rsidRPr="00032C4E" w:rsidRDefault="00AD18B7" w:rsidP="001C0AE4">
            <w:pPr>
              <w:jc w:val="both"/>
            </w:pPr>
            <w:r w:rsidRPr="00032C4E">
              <w:t>- GV hướng dẫn cách nhân nhẩm 27 với 11.</w:t>
            </w:r>
          </w:p>
          <w:p w:rsidR="00AD18B7" w:rsidRPr="00032C4E" w:rsidRDefault="00AD18B7" w:rsidP="001C0AE4">
            <w:pPr>
              <w:jc w:val="both"/>
            </w:pPr>
            <w:r w:rsidRPr="00032C4E">
              <w:t>- GV viết lên bảng phép tính: 48 x 11.</w:t>
            </w:r>
          </w:p>
          <w:p w:rsidR="00AD18B7" w:rsidRPr="00032C4E" w:rsidRDefault="00AD18B7" w:rsidP="001C0AE4">
            <w:pPr>
              <w:jc w:val="both"/>
            </w:pPr>
            <w:r w:rsidRPr="00032C4E">
              <w:t>- Yêu cầu HS áp dụng cách nhân nhẩm 27 x 11 để nhân nhẩm 48 x 11.</w:t>
            </w:r>
          </w:p>
          <w:p w:rsidR="00AD18B7" w:rsidRPr="00032C4E" w:rsidRDefault="00AD18B7" w:rsidP="001C0AE4">
            <w:pPr>
              <w:jc w:val="both"/>
            </w:pPr>
            <w:r w:rsidRPr="00032C4E">
              <w:t xml:space="preserve">- Gọi 1HS lên bảng đặt tính và thực hiện phép tính </w:t>
            </w:r>
            <w:r w:rsidRPr="00032C4E">
              <w:lastRenderedPageBreak/>
              <w:t>trên.</w:t>
            </w:r>
          </w:p>
          <w:p w:rsidR="00AD18B7" w:rsidRPr="00032C4E" w:rsidRDefault="00AD18B7" w:rsidP="001C0AE4">
            <w:pPr>
              <w:jc w:val="both"/>
            </w:pPr>
          </w:p>
          <w:p w:rsidR="00AD18B7" w:rsidRPr="00032C4E" w:rsidRDefault="00AD18B7" w:rsidP="001C0AE4">
            <w:pPr>
              <w:jc w:val="both"/>
            </w:pPr>
            <w:r w:rsidRPr="00032C4E">
              <w:t>- Nhận xét gì về hai tích riêng của phép nhân 48 x 11?</w:t>
            </w:r>
          </w:p>
          <w:p w:rsidR="00AD18B7" w:rsidRPr="00032C4E" w:rsidRDefault="00AD18B7" w:rsidP="001C0AE4">
            <w:pPr>
              <w:jc w:val="both"/>
            </w:pPr>
            <w:r w:rsidRPr="00032C4E">
              <w:t>- Yêu cầu HS nêu rõ bước thực hiện cộng hai tích riêng phép nhân 48 x 11.</w:t>
            </w:r>
          </w:p>
          <w:p w:rsidR="00AD18B7" w:rsidRPr="00032C4E" w:rsidRDefault="00AD18B7" w:rsidP="001C0AE4">
            <w:pPr>
              <w:jc w:val="both"/>
            </w:pPr>
            <w:r w:rsidRPr="00032C4E">
              <w:t>- GV giới thiệu cách nhân nhẩm 48 x 11.</w:t>
            </w:r>
          </w:p>
          <w:p w:rsidR="00AD18B7" w:rsidRPr="00032C4E" w:rsidRDefault="00AD18B7" w:rsidP="001C0AE4">
            <w:pPr>
              <w:jc w:val="both"/>
            </w:pPr>
            <w:r w:rsidRPr="00032C4E">
              <w:t>- Yêu cầu HS nêu lại cách nhân nhẩm 48 x 11.</w:t>
            </w:r>
          </w:p>
          <w:p w:rsidR="001C0AE4" w:rsidRPr="00032C4E" w:rsidRDefault="001C0AE4" w:rsidP="001C0AE4">
            <w:pPr>
              <w:jc w:val="both"/>
            </w:pPr>
          </w:p>
          <w:p w:rsidR="00AD18B7" w:rsidRPr="00032C4E" w:rsidRDefault="00AD18B7" w:rsidP="001C0AE4">
            <w:pPr>
              <w:jc w:val="both"/>
            </w:pPr>
            <w:r w:rsidRPr="00032C4E">
              <w:t>- Yêu cầu HS tự nhẩm và ghi kết quả vào vở.</w:t>
            </w:r>
          </w:p>
          <w:p w:rsidR="00AD18B7" w:rsidRPr="00032C4E" w:rsidRDefault="00AD18B7" w:rsidP="001C0AE4">
            <w:pPr>
              <w:jc w:val="both"/>
            </w:pPr>
            <w:r w:rsidRPr="00032C4E">
              <w:t>- Gọi HS nêu cách nhân nhẩm.</w:t>
            </w:r>
          </w:p>
          <w:p w:rsidR="00AD18B7" w:rsidRPr="00032C4E" w:rsidRDefault="00AD18B7" w:rsidP="001C0AE4">
            <w:pPr>
              <w:jc w:val="both"/>
            </w:pPr>
            <w:r w:rsidRPr="00032C4E">
              <w:t xml:space="preserve">- GV nhận xét, chữa bài, </w:t>
            </w:r>
          </w:p>
          <w:p w:rsidR="00AD18B7" w:rsidRPr="00032C4E" w:rsidRDefault="00AD18B7" w:rsidP="001C0AE4">
            <w:pPr>
              <w:jc w:val="both"/>
            </w:pPr>
            <w:r w:rsidRPr="00032C4E">
              <w:t>- Gọi HS đọc đầu bài.</w:t>
            </w:r>
          </w:p>
          <w:p w:rsidR="00AD18B7" w:rsidRPr="00032C4E" w:rsidRDefault="00AD18B7" w:rsidP="001C0AE4">
            <w:pPr>
              <w:jc w:val="both"/>
            </w:pPr>
            <w:r w:rsidRPr="00032C4E">
              <w:t>- Yêu cầu HS làm bài.</w:t>
            </w:r>
          </w:p>
          <w:p w:rsidR="00AD18B7" w:rsidRPr="00032C4E" w:rsidRDefault="00AD18B7" w:rsidP="001C0AE4">
            <w:pPr>
              <w:jc w:val="both"/>
            </w:pPr>
          </w:p>
          <w:p w:rsidR="00AD18B7" w:rsidRPr="00032C4E" w:rsidRDefault="00AD18B7" w:rsidP="001C0AE4">
            <w:pPr>
              <w:jc w:val="both"/>
            </w:pPr>
            <w:r w:rsidRPr="00032C4E">
              <w:t xml:space="preserve">- GV nhận xét, </w:t>
            </w:r>
            <w:r w:rsidR="001C0AE4" w:rsidRPr="00032C4E">
              <w:t>đánh giá.</w:t>
            </w:r>
          </w:p>
          <w:p w:rsidR="001C0AE4" w:rsidRPr="00032C4E" w:rsidRDefault="001C0AE4" w:rsidP="001C0AE4">
            <w:pPr>
              <w:jc w:val="both"/>
              <w:rPr>
                <w:b/>
              </w:rPr>
            </w:pPr>
          </w:p>
          <w:p w:rsidR="001C0AE4" w:rsidRPr="00032C4E" w:rsidRDefault="001C0AE4" w:rsidP="001C0AE4">
            <w:pPr>
              <w:jc w:val="both"/>
              <w:rPr>
                <w:b/>
              </w:rPr>
            </w:pPr>
          </w:p>
          <w:p w:rsidR="001C0AE4" w:rsidRPr="00032C4E" w:rsidRDefault="001C0AE4" w:rsidP="001C0AE4">
            <w:pPr>
              <w:jc w:val="both"/>
              <w:rPr>
                <w:b/>
              </w:rPr>
            </w:pPr>
          </w:p>
          <w:p w:rsidR="001C0AE4" w:rsidRPr="00032C4E" w:rsidRDefault="001C0AE4" w:rsidP="001C0AE4">
            <w:pPr>
              <w:jc w:val="both"/>
              <w:rPr>
                <w:b/>
              </w:rPr>
            </w:pPr>
          </w:p>
          <w:p w:rsidR="001C0AE4" w:rsidRPr="00032C4E" w:rsidRDefault="001C0AE4" w:rsidP="001C0AE4">
            <w:pPr>
              <w:jc w:val="both"/>
              <w:rPr>
                <w:b/>
              </w:rPr>
            </w:pPr>
          </w:p>
          <w:p w:rsidR="001C0AE4" w:rsidRPr="00032C4E" w:rsidRDefault="001C0AE4" w:rsidP="001C0AE4">
            <w:pPr>
              <w:jc w:val="both"/>
              <w:rPr>
                <w:b/>
              </w:rPr>
            </w:pPr>
          </w:p>
          <w:p w:rsidR="001C0AE4" w:rsidRPr="00032C4E" w:rsidRDefault="001C0AE4" w:rsidP="001C0AE4">
            <w:pPr>
              <w:jc w:val="both"/>
              <w:rPr>
                <w:b/>
              </w:rPr>
            </w:pPr>
          </w:p>
          <w:p w:rsidR="001C0AE4" w:rsidRPr="00032C4E" w:rsidRDefault="001C0AE4" w:rsidP="001C0AE4">
            <w:pPr>
              <w:jc w:val="both"/>
              <w:rPr>
                <w:b/>
              </w:rPr>
            </w:pPr>
          </w:p>
          <w:p w:rsidR="001C0AE4" w:rsidRPr="00032C4E" w:rsidRDefault="001C0AE4" w:rsidP="001C0AE4">
            <w:pPr>
              <w:jc w:val="both"/>
              <w:rPr>
                <w:b/>
              </w:rPr>
            </w:pPr>
          </w:p>
          <w:p w:rsidR="00AD18B7" w:rsidRPr="00032C4E" w:rsidRDefault="00AD18B7" w:rsidP="001C0AE4">
            <w:pPr>
              <w:jc w:val="both"/>
            </w:pPr>
            <w:r w:rsidRPr="00032C4E">
              <w:t>- Nhận xét tiết học.</w:t>
            </w:r>
          </w:p>
          <w:p w:rsidR="00AD18B7" w:rsidRPr="00032C4E" w:rsidRDefault="00AD18B7" w:rsidP="001C0AE4">
            <w:pPr>
              <w:jc w:val="both"/>
            </w:pPr>
            <w:r w:rsidRPr="00032C4E">
              <w:t>- Chuẩn bị bài sau.</w:t>
            </w:r>
          </w:p>
        </w:tc>
        <w:tc>
          <w:tcPr>
            <w:tcW w:w="3366" w:type="dxa"/>
          </w:tcPr>
          <w:p w:rsidR="00AD18B7" w:rsidRPr="00032C4E" w:rsidRDefault="00AD18B7" w:rsidP="001C0AE4">
            <w:pPr>
              <w:jc w:val="both"/>
            </w:pPr>
          </w:p>
          <w:p w:rsidR="00AD18B7" w:rsidRPr="00032C4E" w:rsidRDefault="001C0AE4" w:rsidP="001C0AE4">
            <w:pPr>
              <w:jc w:val="both"/>
            </w:pPr>
            <w:r w:rsidRPr="00032C4E">
              <w:t>-</w:t>
            </w:r>
            <w:r w:rsidR="00AD18B7" w:rsidRPr="00032C4E">
              <w:t>2 HS lên bảng làm bài.</w:t>
            </w:r>
          </w:p>
          <w:p w:rsidR="00AD18B7" w:rsidRPr="00032C4E" w:rsidRDefault="00AD18B7" w:rsidP="001C0AE4">
            <w:pPr>
              <w:jc w:val="both"/>
            </w:pPr>
          </w:p>
          <w:p w:rsidR="00AD18B7" w:rsidRPr="00032C4E" w:rsidRDefault="00AD18B7" w:rsidP="001C0AE4">
            <w:pPr>
              <w:jc w:val="both"/>
            </w:pPr>
          </w:p>
          <w:p w:rsidR="00AD18B7" w:rsidRPr="00032C4E" w:rsidRDefault="001C0AE4" w:rsidP="001C0AE4">
            <w:pPr>
              <w:jc w:val="both"/>
            </w:pPr>
            <w:r w:rsidRPr="00032C4E">
              <w:t>-Lắng nghe, thực hiện.</w:t>
            </w:r>
          </w:p>
          <w:p w:rsidR="00AD18B7" w:rsidRPr="00032C4E" w:rsidRDefault="00AD18B7" w:rsidP="001C0AE4">
            <w:pPr>
              <w:jc w:val="both"/>
            </w:pPr>
          </w:p>
          <w:p w:rsidR="00AD18B7" w:rsidRPr="00032C4E" w:rsidRDefault="00AD18B7" w:rsidP="001C0AE4">
            <w:pPr>
              <w:jc w:val="both"/>
            </w:pPr>
            <w:r w:rsidRPr="00032C4E">
              <w:t>- HS đọc phép tính.</w:t>
            </w:r>
          </w:p>
          <w:p w:rsidR="00AD18B7" w:rsidRPr="00032C4E" w:rsidRDefault="00AD18B7" w:rsidP="001C0AE4">
            <w:pPr>
              <w:jc w:val="both"/>
            </w:pPr>
            <w:r w:rsidRPr="00032C4E">
              <w:t xml:space="preserve">- 1HS lên bảng, cả lớp làm nháp. </w:t>
            </w:r>
          </w:p>
          <w:p w:rsidR="00AD18B7" w:rsidRPr="00032C4E" w:rsidRDefault="00AD18B7" w:rsidP="001C0AE4">
            <w:r w:rsidRPr="00032C4E">
              <w:t xml:space="preserve">                  27</w:t>
            </w:r>
          </w:p>
          <w:p w:rsidR="00AD18B7" w:rsidRPr="00032C4E" w:rsidRDefault="00AE08A2" w:rsidP="001C0AE4">
            <w:r>
              <w:rPr>
                <w:noProof/>
              </w:rPr>
              <mc:AlternateContent>
                <mc:Choice Requires="wps">
                  <w:drawing>
                    <wp:anchor distT="0" distB="0" distL="114300" distR="114300" simplePos="0" relativeHeight="251701248" behindDoc="0" locked="0" layoutInCell="1" allowOverlap="1">
                      <wp:simplePos x="0" y="0"/>
                      <wp:positionH relativeFrom="column">
                        <wp:posOffset>679450</wp:posOffset>
                      </wp:positionH>
                      <wp:positionV relativeFrom="paragraph">
                        <wp:posOffset>146050</wp:posOffset>
                      </wp:positionV>
                      <wp:extent cx="342900" cy="635"/>
                      <wp:effectExtent l="6985" t="9525" r="12065" b="8890"/>
                      <wp:wrapNone/>
                      <wp:docPr id="28"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6E70F4" id="Line 5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11.5pt" to="80.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" strokeweight="1pt"/>
                  </w:pict>
                </mc:Fallback>
              </mc:AlternateContent>
            </w:r>
            <w:r w:rsidR="00AD18B7" w:rsidRPr="00032C4E">
              <w:t xml:space="preserve">               x 11</w:t>
            </w:r>
          </w:p>
          <w:p w:rsidR="00AD18B7" w:rsidRPr="00032C4E" w:rsidRDefault="00AD18B7" w:rsidP="001C0AE4">
            <w:pPr>
              <w:jc w:val="both"/>
            </w:pPr>
            <w:r w:rsidRPr="00032C4E">
              <w:t xml:space="preserve">                  27</w:t>
            </w:r>
          </w:p>
          <w:p w:rsidR="00AD18B7" w:rsidRPr="00032C4E" w:rsidRDefault="00AE08A2" w:rsidP="001C0AE4">
            <w:pPr>
              <w:jc w:val="both"/>
            </w:pPr>
            <w:r>
              <w:rPr>
                <w:noProof/>
              </w:rPr>
              <mc:AlternateContent>
                <mc:Choice Requires="wps">
                  <w:drawing>
                    <wp:anchor distT="0" distB="0" distL="114300" distR="114300" simplePos="0" relativeHeight="251702272" behindDoc="0" locked="0" layoutInCell="1" allowOverlap="1">
                      <wp:simplePos x="0" y="0"/>
                      <wp:positionH relativeFrom="column">
                        <wp:posOffset>663575</wp:posOffset>
                      </wp:positionH>
                      <wp:positionV relativeFrom="paragraph">
                        <wp:posOffset>194310</wp:posOffset>
                      </wp:positionV>
                      <wp:extent cx="342900" cy="635"/>
                      <wp:effectExtent l="10160" t="9525" r="8890" b="8890"/>
                      <wp:wrapNone/>
                      <wp:docPr id="27"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4F55D" id="Line 5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15.3pt" to="79.2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" strokeweight="1pt"/>
                  </w:pict>
                </mc:Fallback>
              </mc:AlternateContent>
            </w:r>
            <w:r w:rsidR="00AD18B7" w:rsidRPr="00032C4E">
              <w:t xml:space="preserve">                27</w:t>
            </w:r>
          </w:p>
          <w:p w:rsidR="00AD18B7" w:rsidRPr="00032C4E" w:rsidRDefault="00AD18B7" w:rsidP="001C0AE4">
            <w:pPr>
              <w:jc w:val="both"/>
            </w:pPr>
            <w:r w:rsidRPr="00032C4E">
              <w:t xml:space="preserve">               297</w:t>
            </w:r>
          </w:p>
          <w:p w:rsidR="00AD18B7" w:rsidRPr="00032C4E" w:rsidRDefault="00AD18B7" w:rsidP="001C0AE4">
            <w:pPr>
              <w:jc w:val="both"/>
            </w:pPr>
            <w:r w:rsidRPr="00032C4E">
              <w:t>- Hai tích riêng của phép nhân 27 x 11 đều bằng 27.</w:t>
            </w:r>
          </w:p>
          <w:p w:rsidR="00AD18B7" w:rsidRPr="00032C4E" w:rsidRDefault="00AD18B7" w:rsidP="001C0AE4">
            <w:pPr>
              <w:jc w:val="both"/>
            </w:pPr>
            <w:r w:rsidRPr="00032C4E">
              <w:t>- Nêu.</w:t>
            </w:r>
          </w:p>
          <w:p w:rsidR="00AD18B7" w:rsidRPr="00032C4E" w:rsidRDefault="00AD18B7" w:rsidP="001C0AE4">
            <w:pPr>
              <w:jc w:val="both"/>
            </w:pPr>
          </w:p>
          <w:p w:rsidR="001C0AE4" w:rsidRPr="00032C4E" w:rsidRDefault="001C0AE4" w:rsidP="001C0AE4">
            <w:pPr>
              <w:jc w:val="both"/>
            </w:pPr>
          </w:p>
          <w:p w:rsidR="00AD18B7" w:rsidRPr="00032C4E" w:rsidRDefault="00AD18B7" w:rsidP="001C0AE4">
            <w:pPr>
              <w:jc w:val="both"/>
            </w:pPr>
            <w:r w:rsidRPr="00032C4E">
              <w:t>- Số 297 chính là số 27 sau khi được viết thêm tổng hai chữ số của nó vào giữa.</w:t>
            </w:r>
          </w:p>
          <w:p w:rsidR="00AD18B7" w:rsidRPr="00032C4E" w:rsidRDefault="00AE08A2" w:rsidP="001C0AE4">
            <w:pPr>
              <w:jc w:val="both"/>
            </w:pPr>
            <w:r>
              <w:rPr>
                <w:noProof/>
              </w:rPr>
              <mc:AlternateContent>
                <mc:Choice Requires="wps">
                  <w:drawing>
                    <wp:anchor distT="0" distB="0" distL="114300" distR="114300" simplePos="0" relativeHeight="251700224" behindDoc="0" locked="0" layoutInCell="1" allowOverlap="1">
                      <wp:simplePos x="0" y="0"/>
                      <wp:positionH relativeFrom="column">
                        <wp:posOffset>243205</wp:posOffset>
                      </wp:positionH>
                      <wp:positionV relativeFrom="paragraph">
                        <wp:posOffset>2781300</wp:posOffset>
                      </wp:positionV>
                      <wp:extent cx="342900" cy="635"/>
                      <wp:effectExtent l="8890" t="12065" r="10160" b="6350"/>
                      <wp:wrapNone/>
                      <wp:docPr id="2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9EAC6" id="Line 50"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219pt" to="46.15pt,2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" strokeweight="1pt"/>
                  </w:pict>
                </mc:Fallback>
              </mc:AlternateContent>
            </w:r>
          </w:p>
          <w:p w:rsidR="00AD18B7" w:rsidRPr="00032C4E" w:rsidRDefault="00AD18B7" w:rsidP="001C0AE4">
            <w:pPr>
              <w:jc w:val="both"/>
            </w:pPr>
            <w:r w:rsidRPr="00032C4E">
              <w:t>- Nghe và ghi nhớ.</w:t>
            </w:r>
          </w:p>
          <w:p w:rsidR="00AD18B7" w:rsidRPr="00032C4E" w:rsidRDefault="00AD18B7" w:rsidP="001C0AE4">
            <w:pPr>
              <w:jc w:val="both"/>
            </w:pPr>
          </w:p>
          <w:p w:rsidR="00AD18B7" w:rsidRPr="00032C4E" w:rsidRDefault="00AD18B7" w:rsidP="001C0AE4">
            <w:pPr>
              <w:jc w:val="both"/>
            </w:pPr>
          </w:p>
          <w:p w:rsidR="00AD18B7" w:rsidRPr="00032C4E" w:rsidRDefault="00AD18B7" w:rsidP="001C0AE4">
            <w:pPr>
              <w:jc w:val="both"/>
            </w:pPr>
            <w:r w:rsidRPr="00032C4E">
              <w:t>- HS đọc phép tính.</w:t>
            </w:r>
          </w:p>
          <w:p w:rsidR="00AD18B7" w:rsidRPr="00032C4E" w:rsidRDefault="00AD18B7" w:rsidP="001C0AE4">
            <w:pPr>
              <w:jc w:val="both"/>
            </w:pPr>
            <w:r w:rsidRPr="00032C4E">
              <w:t>- HS nhân nhẩm và nêu cách nhân nhẩm của mình.</w:t>
            </w:r>
          </w:p>
          <w:p w:rsidR="00AD18B7" w:rsidRPr="00032C4E" w:rsidRDefault="00AD18B7" w:rsidP="001C0AE4">
            <w:r w:rsidRPr="00032C4E">
              <w:t>-1HS lên bảng làm bài.</w:t>
            </w:r>
          </w:p>
          <w:p w:rsidR="00AD18B7" w:rsidRPr="00032C4E" w:rsidRDefault="00AD18B7" w:rsidP="001C0AE4">
            <w:r w:rsidRPr="00032C4E">
              <w:t xml:space="preserve">                       48       </w:t>
            </w:r>
          </w:p>
          <w:p w:rsidR="00AD18B7" w:rsidRPr="00032C4E" w:rsidRDefault="00AD18B7" w:rsidP="001C0AE4">
            <w:r w:rsidRPr="00032C4E">
              <w:t xml:space="preserve">                    x 11            </w:t>
            </w:r>
          </w:p>
          <w:p w:rsidR="00AD18B7" w:rsidRPr="00032C4E" w:rsidRDefault="00AE08A2" w:rsidP="001C0AE4">
            <w:pPr>
              <w:jc w:val="both"/>
            </w:pPr>
            <w:r>
              <w:rPr>
                <w:noProof/>
              </w:rPr>
              <mc:AlternateContent>
                <mc:Choice Requires="wps">
                  <w:drawing>
                    <wp:anchor distT="0" distB="0" distL="114300" distR="114300" simplePos="0" relativeHeight="251698176" behindDoc="0" locked="0" layoutInCell="1" allowOverlap="1">
                      <wp:simplePos x="0" y="0"/>
                      <wp:positionH relativeFrom="column">
                        <wp:posOffset>892175</wp:posOffset>
                      </wp:positionH>
                      <wp:positionV relativeFrom="paragraph">
                        <wp:posOffset>8890</wp:posOffset>
                      </wp:positionV>
                      <wp:extent cx="342900" cy="635"/>
                      <wp:effectExtent l="10160" t="8255" r="8890" b="10160"/>
                      <wp:wrapNone/>
                      <wp:docPr id="25"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D8A948" id="Line 4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7pt" to="97.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" strokeweight="1pt"/>
                  </w:pict>
                </mc:Fallback>
              </mc:AlternateContent>
            </w:r>
            <w:r w:rsidR="00AD18B7" w:rsidRPr="00032C4E">
              <w:t xml:space="preserve">                       48              </w:t>
            </w:r>
          </w:p>
          <w:p w:rsidR="00AD18B7" w:rsidRPr="00032C4E" w:rsidRDefault="00AD18B7" w:rsidP="001C0AE4">
            <w:pPr>
              <w:jc w:val="both"/>
            </w:pPr>
            <w:r w:rsidRPr="00032C4E">
              <w:lastRenderedPageBreak/>
              <w:t xml:space="preserve">                     48                         </w:t>
            </w:r>
          </w:p>
          <w:p w:rsidR="00AD18B7" w:rsidRPr="00032C4E" w:rsidRDefault="00AE08A2" w:rsidP="001C0AE4">
            <w:pPr>
              <w:jc w:val="both"/>
            </w:pPr>
            <w:r>
              <w:rPr>
                <w:noProof/>
              </w:rPr>
              <mc:AlternateContent>
                <mc:Choice Requires="wps">
                  <w:drawing>
                    <wp:anchor distT="0" distB="0" distL="114300" distR="114300" simplePos="0" relativeHeight="251699200" behindDoc="0" locked="0" layoutInCell="1" allowOverlap="1">
                      <wp:simplePos x="0" y="0"/>
                      <wp:positionH relativeFrom="column">
                        <wp:posOffset>892175</wp:posOffset>
                      </wp:positionH>
                      <wp:positionV relativeFrom="paragraph">
                        <wp:posOffset>-635</wp:posOffset>
                      </wp:positionV>
                      <wp:extent cx="342900" cy="635"/>
                      <wp:effectExtent l="8255" t="10160" r="10795" b="8255"/>
                      <wp:wrapNone/>
                      <wp:docPr id="24"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61B39F" id="Line 49"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25pt,-.05pt" to="9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" strokeweight="1pt"/>
                  </w:pict>
                </mc:Fallback>
              </mc:AlternateContent>
            </w:r>
            <w:r w:rsidR="00AD18B7" w:rsidRPr="00032C4E">
              <w:t xml:space="preserve">                     528          </w:t>
            </w:r>
          </w:p>
          <w:p w:rsidR="00AD18B7" w:rsidRPr="00032C4E" w:rsidRDefault="00AD18B7" w:rsidP="001C0AE4">
            <w:pPr>
              <w:jc w:val="both"/>
            </w:pPr>
            <w:r w:rsidRPr="00032C4E">
              <w:t xml:space="preserve">- Hai tích riêng của phép nhân 48 x 11 đều bằng 48.  </w:t>
            </w:r>
          </w:p>
          <w:p w:rsidR="00AD18B7" w:rsidRPr="00032C4E" w:rsidRDefault="00AD18B7" w:rsidP="001C0AE4">
            <w:pPr>
              <w:jc w:val="both"/>
            </w:pPr>
            <w:r w:rsidRPr="00032C4E">
              <w:t>- HS nêu.</w:t>
            </w:r>
          </w:p>
          <w:p w:rsidR="00AD18B7" w:rsidRPr="00032C4E" w:rsidRDefault="00AD18B7" w:rsidP="001C0AE4">
            <w:pPr>
              <w:jc w:val="both"/>
            </w:pPr>
            <w:r w:rsidRPr="00032C4E">
              <w:t xml:space="preserve">           </w:t>
            </w:r>
          </w:p>
          <w:p w:rsidR="001C0AE4" w:rsidRPr="00032C4E" w:rsidRDefault="001C0AE4" w:rsidP="001C0AE4"/>
          <w:p w:rsidR="001C0AE4" w:rsidRPr="00032C4E" w:rsidRDefault="001C0AE4" w:rsidP="001C0AE4"/>
          <w:p w:rsidR="00AD18B7" w:rsidRPr="00032C4E" w:rsidRDefault="00AD18B7" w:rsidP="001C0AE4">
            <w:r w:rsidRPr="00032C4E">
              <w:t>- Nghe và ghi nhớ.</w:t>
            </w:r>
          </w:p>
          <w:p w:rsidR="001C0AE4" w:rsidRPr="00032C4E" w:rsidRDefault="001C0AE4" w:rsidP="001C0AE4"/>
          <w:p w:rsidR="00AD18B7" w:rsidRPr="00032C4E" w:rsidRDefault="00AD18B7" w:rsidP="001C0AE4">
            <w:r w:rsidRPr="00032C4E">
              <w:t>- Nêu lại.</w:t>
            </w:r>
          </w:p>
          <w:p w:rsidR="00AD18B7" w:rsidRPr="00032C4E" w:rsidRDefault="00AD18B7" w:rsidP="001C0AE4"/>
          <w:p w:rsidR="00AD18B7" w:rsidRPr="00032C4E" w:rsidRDefault="00AD18B7" w:rsidP="001C0AE4"/>
          <w:p w:rsidR="00AD18B7" w:rsidRPr="00032C4E" w:rsidRDefault="00AD18B7" w:rsidP="001C0AE4">
            <w:pPr>
              <w:jc w:val="both"/>
            </w:pPr>
            <w:r w:rsidRPr="00032C4E">
              <w:t>- Làm bài, sau đó đổi chéo vở để kiểm tra bài nhau.</w:t>
            </w:r>
          </w:p>
          <w:p w:rsidR="00AD18B7" w:rsidRPr="00032C4E" w:rsidRDefault="00AD18B7" w:rsidP="001C0AE4">
            <w:pPr>
              <w:jc w:val="both"/>
            </w:pPr>
            <w:r w:rsidRPr="00032C4E">
              <w:t>- 3HS nêu.</w:t>
            </w:r>
          </w:p>
          <w:p w:rsidR="00AD18B7" w:rsidRPr="00032C4E" w:rsidRDefault="00AD18B7" w:rsidP="001C0AE4">
            <w:pPr>
              <w:jc w:val="both"/>
            </w:pPr>
          </w:p>
          <w:p w:rsidR="00AD18B7" w:rsidRPr="00032C4E" w:rsidRDefault="00AD18B7" w:rsidP="001C0AE4">
            <w:pPr>
              <w:jc w:val="both"/>
            </w:pPr>
          </w:p>
          <w:p w:rsidR="00AD18B7" w:rsidRPr="00032C4E" w:rsidRDefault="00AD18B7" w:rsidP="001C0AE4">
            <w:pPr>
              <w:jc w:val="both"/>
            </w:pPr>
            <w:r w:rsidRPr="00032C4E">
              <w:t>- Đọc.</w:t>
            </w:r>
          </w:p>
          <w:p w:rsidR="00AD18B7" w:rsidRPr="00032C4E" w:rsidRDefault="00AD18B7" w:rsidP="001C0AE4">
            <w:pPr>
              <w:jc w:val="both"/>
            </w:pPr>
            <w:r w:rsidRPr="00032C4E">
              <w:t>- Làm bài.</w:t>
            </w:r>
          </w:p>
          <w:p w:rsidR="00AD18B7" w:rsidRPr="00032C4E" w:rsidRDefault="00AD18B7" w:rsidP="001C0AE4">
            <w:pPr>
              <w:jc w:val="center"/>
            </w:pPr>
            <w:r w:rsidRPr="00032C4E">
              <w:t>Bài giải</w:t>
            </w:r>
          </w:p>
          <w:p w:rsidR="00AD18B7" w:rsidRPr="00032C4E" w:rsidRDefault="00AD18B7" w:rsidP="001C0AE4">
            <w:pPr>
              <w:jc w:val="both"/>
            </w:pPr>
            <w:r w:rsidRPr="00032C4E">
              <w:t>Số học sinh của khối lớp Bốn là:</w:t>
            </w:r>
          </w:p>
          <w:p w:rsidR="00AD18B7" w:rsidRPr="00032C4E" w:rsidRDefault="00AD18B7" w:rsidP="001C0AE4">
            <w:pPr>
              <w:jc w:val="center"/>
            </w:pPr>
            <w:r w:rsidRPr="00032C4E">
              <w:t>11 x 17 = 187 (học sinh)</w:t>
            </w:r>
          </w:p>
          <w:p w:rsidR="00AD18B7" w:rsidRPr="00032C4E" w:rsidRDefault="00AD18B7" w:rsidP="001C0AE4">
            <w:pPr>
              <w:jc w:val="both"/>
            </w:pPr>
            <w:r w:rsidRPr="00032C4E">
              <w:t>Số học sinh của khối lớp Năm là:</w:t>
            </w:r>
          </w:p>
          <w:p w:rsidR="00AD18B7" w:rsidRPr="00032C4E" w:rsidRDefault="00AD18B7" w:rsidP="001C0AE4">
            <w:pPr>
              <w:jc w:val="center"/>
            </w:pPr>
            <w:r w:rsidRPr="00032C4E">
              <w:t>11 x 15 = 165 (học sinh)</w:t>
            </w:r>
          </w:p>
          <w:p w:rsidR="00AD18B7" w:rsidRPr="00032C4E" w:rsidRDefault="00AD18B7" w:rsidP="001C0AE4">
            <w:pPr>
              <w:jc w:val="both"/>
            </w:pPr>
            <w:r w:rsidRPr="00032C4E">
              <w:t>Số học sinh của hai khối lớp là:</w:t>
            </w:r>
          </w:p>
          <w:p w:rsidR="00AD18B7" w:rsidRPr="00032C4E" w:rsidRDefault="00AD18B7" w:rsidP="001C0AE4">
            <w:pPr>
              <w:jc w:val="center"/>
            </w:pPr>
            <w:r w:rsidRPr="00032C4E">
              <w:t>187 + 165 = 352 (học sinh)</w:t>
            </w:r>
          </w:p>
          <w:p w:rsidR="00AD18B7" w:rsidRPr="00032C4E" w:rsidRDefault="00AD18B7" w:rsidP="001C0AE4">
            <w:pPr>
              <w:jc w:val="right"/>
            </w:pPr>
            <w:r w:rsidRPr="00032C4E">
              <w:t>Đáp số: 352 học sinh</w:t>
            </w:r>
          </w:p>
          <w:p w:rsidR="00AD18B7" w:rsidRPr="00032C4E" w:rsidRDefault="001C0AE4" w:rsidP="001C0AE4">
            <w:pPr>
              <w:jc w:val="both"/>
            </w:pPr>
            <w:r w:rsidRPr="00032C4E">
              <w:t>-Lắng nghe, thực hiện.</w:t>
            </w:r>
          </w:p>
          <w:p w:rsidR="001C0AE4" w:rsidRPr="00032C4E" w:rsidRDefault="001C0AE4" w:rsidP="001C0AE4">
            <w:pPr>
              <w:jc w:val="both"/>
            </w:pPr>
          </w:p>
          <w:p w:rsidR="001C0AE4" w:rsidRPr="00032C4E" w:rsidRDefault="001C0AE4" w:rsidP="001C0AE4">
            <w:pPr>
              <w:jc w:val="both"/>
            </w:pPr>
          </w:p>
        </w:tc>
      </w:tr>
    </w:tbl>
    <w:p w:rsidR="004B6AB1" w:rsidRDefault="004B6AB1" w:rsidP="001C0AE4">
      <w:pPr>
        <w:jc w:val="both"/>
      </w:pPr>
    </w:p>
    <w:p w:rsidR="004B6AB1" w:rsidRDefault="004B6AB1" w:rsidP="001C0AE4">
      <w:pPr>
        <w:jc w:val="both"/>
      </w:pPr>
    </w:p>
    <w:p w:rsidR="00032C4E" w:rsidRDefault="00032C4E" w:rsidP="001C0AE4">
      <w:pPr>
        <w:jc w:val="center"/>
      </w:pPr>
    </w:p>
    <w:p w:rsidR="00032C4E" w:rsidRDefault="00032C4E" w:rsidP="001C0AE4">
      <w:pPr>
        <w:jc w:val="center"/>
      </w:pPr>
    </w:p>
    <w:p w:rsidR="00032C4E" w:rsidRDefault="00032C4E" w:rsidP="001C0AE4">
      <w:pPr>
        <w:jc w:val="center"/>
        <w:rPr>
          <w:i/>
        </w:rPr>
      </w:pPr>
    </w:p>
    <w:p w:rsidR="001B65AB" w:rsidRDefault="001B65AB" w:rsidP="001C0AE4">
      <w:pPr>
        <w:jc w:val="center"/>
        <w:rPr>
          <w:i/>
        </w:rPr>
      </w:pPr>
    </w:p>
    <w:p w:rsidR="00266FCF" w:rsidRDefault="00266FCF" w:rsidP="001C0AE4">
      <w:pPr>
        <w:jc w:val="center"/>
        <w:rPr>
          <w:i/>
        </w:rPr>
      </w:pPr>
    </w:p>
    <w:p w:rsidR="00266FCF" w:rsidRDefault="00266FCF" w:rsidP="001C0AE4">
      <w:pPr>
        <w:jc w:val="center"/>
        <w:rPr>
          <w:i/>
        </w:rPr>
      </w:pPr>
    </w:p>
    <w:p w:rsidR="00266FCF" w:rsidRDefault="00266FCF" w:rsidP="001C0AE4">
      <w:pPr>
        <w:jc w:val="center"/>
        <w:rPr>
          <w:i/>
        </w:rPr>
      </w:pPr>
    </w:p>
    <w:p w:rsidR="00266FCF" w:rsidRDefault="00266FCF" w:rsidP="001C0AE4">
      <w:pPr>
        <w:jc w:val="center"/>
        <w:rPr>
          <w:i/>
        </w:rPr>
      </w:pPr>
    </w:p>
    <w:p w:rsidR="00266FCF" w:rsidRDefault="00266FCF" w:rsidP="001C0AE4">
      <w:pPr>
        <w:jc w:val="center"/>
        <w:rPr>
          <w:i/>
        </w:rPr>
      </w:pPr>
    </w:p>
    <w:p w:rsidR="001B65AB" w:rsidRDefault="001B65AB" w:rsidP="001C0AE4">
      <w:pPr>
        <w:jc w:val="center"/>
        <w:rPr>
          <w:i/>
        </w:rPr>
      </w:pPr>
    </w:p>
    <w:p w:rsidR="001B65AB" w:rsidRDefault="001B65AB" w:rsidP="001C0AE4">
      <w:pPr>
        <w:jc w:val="center"/>
        <w:rPr>
          <w:i/>
        </w:rPr>
      </w:pPr>
    </w:p>
    <w:p w:rsidR="001B65AB" w:rsidRDefault="001B65AB" w:rsidP="001C0AE4">
      <w:pPr>
        <w:jc w:val="center"/>
        <w:rPr>
          <w:i/>
        </w:rPr>
      </w:pPr>
    </w:p>
    <w:p w:rsidR="001C0AE4" w:rsidRDefault="00266FCF" w:rsidP="001C0AE4">
      <w:pPr>
        <w:rPr>
          <w:b/>
        </w:rPr>
      </w:pPr>
      <w:r>
        <w:rPr>
          <w:b/>
        </w:rPr>
        <w:t>Tiết 1</w:t>
      </w:r>
      <w:r w:rsidR="001C0AE4">
        <w:rPr>
          <w:b/>
        </w:rPr>
        <w:t xml:space="preserve">                                             </w:t>
      </w:r>
      <w:r w:rsidR="00FD15BC">
        <w:rPr>
          <w:b/>
        </w:rPr>
        <w:t xml:space="preserve">   </w:t>
      </w:r>
      <w:r w:rsidR="001C0AE4">
        <w:rPr>
          <w:b/>
        </w:rPr>
        <w:t xml:space="preserve">     Toán</w:t>
      </w:r>
    </w:p>
    <w:p w:rsidR="004B6AB1" w:rsidRPr="009C0510" w:rsidRDefault="004B6AB1" w:rsidP="001C0AE4">
      <w:pPr>
        <w:jc w:val="center"/>
        <w:rPr>
          <w:i/>
        </w:rPr>
      </w:pPr>
      <w:r>
        <w:rPr>
          <w:b/>
        </w:rPr>
        <w:t>NHÂN VỚI SỐ CÓ BA CHỮ SỐ</w:t>
      </w:r>
    </w:p>
    <w:p w:rsidR="004B6AB1" w:rsidRPr="002102C2" w:rsidRDefault="004B6AB1" w:rsidP="001C0AE4">
      <w:pPr>
        <w:jc w:val="both"/>
        <w:rPr>
          <w:b/>
          <w:u w:val="single"/>
        </w:rPr>
      </w:pPr>
      <w:r w:rsidRPr="00901917">
        <w:rPr>
          <w:b/>
        </w:rPr>
        <w:t>I. Mục tiêu</w:t>
      </w:r>
      <w:r w:rsidR="00032C4E">
        <w:rPr>
          <w:b/>
        </w:rPr>
        <w:t>:</w:t>
      </w:r>
    </w:p>
    <w:p w:rsidR="004B6AB1" w:rsidRDefault="00032C4E" w:rsidP="001C0AE4">
      <w:pPr>
        <w:jc w:val="both"/>
      </w:pPr>
      <w:r>
        <w:t xml:space="preserve">   1. Kiến thức: </w:t>
      </w:r>
      <w:r w:rsidR="004B6AB1">
        <w:t>- Biết cách nhân với số có ba chữ số.</w:t>
      </w:r>
    </w:p>
    <w:p w:rsidR="004B6AB1" w:rsidRDefault="00032C4E" w:rsidP="001C0AE4">
      <w:pPr>
        <w:jc w:val="both"/>
      </w:pPr>
      <w:r>
        <w:t xml:space="preserve">   2. Kĩ năng:  </w:t>
      </w:r>
      <w:r w:rsidR="004B6AB1">
        <w:t>- Tính được giá trị của biểu thức.</w:t>
      </w:r>
    </w:p>
    <w:p w:rsidR="004B6AB1" w:rsidRDefault="00032C4E" w:rsidP="001C0AE4">
      <w:pPr>
        <w:jc w:val="both"/>
      </w:pPr>
      <w:r>
        <w:t xml:space="preserve">   3. Thái độ: </w:t>
      </w:r>
      <w:r w:rsidR="004B6AB1">
        <w:t>- Tự giác làm bài.</w:t>
      </w:r>
    </w:p>
    <w:p w:rsidR="004B6AB1" w:rsidRPr="00901917" w:rsidRDefault="004B6AB1" w:rsidP="001C0AE4">
      <w:pPr>
        <w:jc w:val="both"/>
        <w:rPr>
          <w:b/>
        </w:rPr>
      </w:pPr>
      <w:r w:rsidRPr="00901917">
        <w:rPr>
          <w:b/>
        </w:rPr>
        <w:t xml:space="preserve">II. Đồ dùng </w:t>
      </w:r>
      <w:r w:rsidR="00032C4E">
        <w:rPr>
          <w:b/>
        </w:rPr>
        <w:t>:</w:t>
      </w:r>
    </w:p>
    <w:p w:rsidR="004B6AB1" w:rsidRDefault="00032C4E" w:rsidP="001C0AE4">
      <w:pPr>
        <w:jc w:val="both"/>
      </w:pPr>
      <w:r>
        <w:t xml:space="preserve">    </w:t>
      </w:r>
      <w:r w:rsidR="004B6AB1">
        <w:t xml:space="preserve">- Giáo viên: </w:t>
      </w:r>
      <w:r w:rsidR="00FD15BC">
        <w:t xml:space="preserve">Phiếu HT, </w:t>
      </w:r>
      <w:r w:rsidR="004B6AB1">
        <w:t>Bảng phụ.</w:t>
      </w:r>
    </w:p>
    <w:p w:rsidR="004B6AB1" w:rsidRDefault="00032C4E" w:rsidP="001C0AE4">
      <w:pPr>
        <w:jc w:val="both"/>
      </w:pPr>
      <w:r>
        <w:t xml:space="preserve">    </w:t>
      </w:r>
      <w:r w:rsidR="004B6AB1">
        <w:t xml:space="preserve">- Học sinh: </w:t>
      </w:r>
      <w:r w:rsidR="00FD15BC">
        <w:t>SGK,</w:t>
      </w:r>
      <w:r w:rsidR="004B6AB1">
        <w:t>VBT Toán.</w:t>
      </w:r>
    </w:p>
    <w:p w:rsidR="004B6AB1" w:rsidRPr="00901917" w:rsidRDefault="004B6AB1" w:rsidP="001C0AE4">
      <w:pPr>
        <w:jc w:val="both"/>
        <w:rPr>
          <w:b/>
        </w:rPr>
      </w:pPr>
      <w:r w:rsidRPr="00901917">
        <w:rPr>
          <w:b/>
        </w:rPr>
        <w:t>III. Các hoạt động dạy</w:t>
      </w:r>
      <w:r w:rsidR="00032C4E">
        <w:rPr>
          <w:b/>
        </w:rPr>
        <w:t>-</w:t>
      </w:r>
      <w:r w:rsidRPr="00901917">
        <w:rPr>
          <w:b/>
        </w:rPr>
        <w:t xml:space="preserve"> học</w:t>
      </w:r>
      <w:r w:rsidR="00032C4E">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556"/>
        <w:gridCol w:w="3150"/>
        <w:gridCol w:w="3510"/>
      </w:tblGrid>
      <w:tr w:rsidR="00AD18B7" w:rsidRPr="006A1E65" w:rsidTr="00032C4E">
        <w:tc>
          <w:tcPr>
            <w:tcW w:w="792" w:type="dxa"/>
          </w:tcPr>
          <w:p w:rsidR="00AD18B7" w:rsidRPr="006A1E65" w:rsidRDefault="00AD18B7" w:rsidP="001C0AE4">
            <w:pPr>
              <w:jc w:val="center"/>
              <w:rPr>
                <w:b/>
              </w:rPr>
            </w:pPr>
            <w:r>
              <w:rPr>
                <w:b/>
              </w:rPr>
              <w:t>TG</w:t>
            </w:r>
          </w:p>
        </w:tc>
        <w:tc>
          <w:tcPr>
            <w:tcW w:w="2556" w:type="dxa"/>
          </w:tcPr>
          <w:p w:rsidR="00AD18B7" w:rsidRPr="006A1E65" w:rsidRDefault="00AD18B7" w:rsidP="001C0AE4">
            <w:pPr>
              <w:jc w:val="center"/>
              <w:rPr>
                <w:b/>
              </w:rPr>
            </w:pPr>
            <w:r>
              <w:rPr>
                <w:b/>
              </w:rPr>
              <w:t>Nội dung</w:t>
            </w:r>
          </w:p>
        </w:tc>
        <w:tc>
          <w:tcPr>
            <w:tcW w:w="3150" w:type="dxa"/>
          </w:tcPr>
          <w:p w:rsidR="00AD18B7" w:rsidRPr="006A1E65" w:rsidRDefault="00AD18B7" w:rsidP="001C0AE4">
            <w:pPr>
              <w:jc w:val="center"/>
              <w:rPr>
                <w:b/>
              </w:rPr>
            </w:pPr>
            <w:r w:rsidRPr="006A1E65">
              <w:rPr>
                <w:b/>
              </w:rPr>
              <w:t xml:space="preserve">Hoạt động của </w:t>
            </w:r>
            <w:r>
              <w:rPr>
                <w:b/>
              </w:rPr>
              <w:t>thầy</w:t>
            </w:r>
          </w:p>
        </w:tc>
        <w:tc>
          <w:tcPr>
            <w:tcW w:w="3510" w:type="dxa"/>
          </w:tcPr>
          <w:p w:rsidR="00AD18B7" w:rsidRPr="006A1E65" w:rsidRDefault="00AD18B7" w:rsidP="001C0AE4">
            <w:pPr>
              <w:jc w:val="center"/>
              <w:rPr>
                <w:b/>
              </w:rPr>
            </w:pPr>
            <w:r w:rsidRPr="006A1E65">
              <w:rPr>
                <w:b/>
              </w:rPr>
              <w:t xml:space="preserve">Hoạt động của </w:t>
            </w:r>
            <w:r>
              <w:rPr>
                <w:b/>
              </w:rPr>
              <w:t>trò</w:t>
            </w:r>
          </w:p>
        </w:tc>
      </w:tr>
      <w:tr w:rsidR="00AD18B7" w:rsidRPr="006A1E65" w:rsidTr="00032C4E">
        <w:tc>
          <w:tcPr>
            <w:tcW w:w="792" w:type="dxa"/>
          </w:tcPr>
          <w:p w:rsidR="00AD18B7" w:rsidRPr="006A1E65" w:rsidRDefault="001C0AE4" w:rsidP="001C0AE4">
            <w:pPr>
              <w:jc w:val="center"/>
            </w:pPr>
            <w:r>
              <w:t>4’</w:t>
            </w:r>
          </w:p>
          <w:p w:rsidR="00AD18B7" w:rsidRDefault="00AD18B7" w:rsidP="001C0AE4">
            <w:pPr>
              <w:jc w:val="center"/>
            </w:pPr>
          </w:p>
          <w:p w:rsidR="001C0AE4" w:rsidRDefault="001C0AE4" w:rsidP="001C0AE4">
            <w:pPr>
              <w:jc w:val="center"/>
            </w:pPr>
          </w:p>
          <w:p w:rsidR="001C0AE4" w:rsidRDefault="001C0AE4" w:rsidP="001C0AE4">
            <w:pPr>
              <w:jc w:val="center"/>
            </w:pPr>
          </w:p>
          <w:p w:rsidR="001C0AE4" w:rsidRDefault="001C0AE4" w:rsidP="00032C4E">
            <w:pPr>
              <w:jc w:val="center"/>
            </w:pPr>
            <w:r>
              <w:t>33’</w:t>
            </w: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1C0AE4" w:rsidRDefault="001C0AE4" w:rsidP="001C0AE4">
            <w:pPr>
              <w:jc w:val="center"/>
            </w:pPr>
          </w:p>
          <w:p w:rsidR="00032C4E" w:rsidRDefault="00032C4E" w:rsidP="001C0AE4">
            <w:pPr>
              <w:jc w:val="center"/>
            </w:pPr>
          </w:p>
          <w:p w:rsidR="001C0AE4" w:rsidRPr="006A1E65" w:rsidRDefault="001C0AE4" w:rsidP="001C0AE4">
            <w:pPr>
              <w:jc w:val="center"/>
            </w:pPr>
            <w:r>
              <w:t>3’</w:t>
            </w:r>
          </w:p>
        </w:tc>
        <w:tc>
          <w:tcPr>
            <w:tcW w:w="2556" w:type="dxa"/>
          </w:tcPr>
          <w:p w:rsidR="001C0AE4" w:rsidRPr="00650BA8" w:rsidRDefault="001C0AE4" w:rsidP="001C0AE4">
            <w:pPr>
              <w:jc w:val="both"/>
              <w:rPr>
                <w:b/>
              </w:rPr>
            </w:pPr>
            <w:r w:rsidRPr="00650BA8">
              <w:rPr>
                <w:b/>
              </w:rPr>
              <w:lastRenderedPageBreak/>
              <w:t>1. Kiểm tra bài cũ</w:t>
            </w:r>
          </w:p>
          <w:p w:rsidR="001C0AE4" w:rsidRDefault="001C0AE4" w:rsidP="001C0AE4">
            <w:pPr>
              <w:jc w:val="center"/>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rPr>
                <w:b/>
              </w:rPr>
            </w:pPr>
            <w:r w:rsidRPr="001C0AE4">
              <w:rPr>
                <w:b/>
              </w:rPr>
              <w:t>2. Bài mới</w:t>
            </w:r>
          </w:p>
          <w:p w:rsidR="001C0AE4" w:rsidRPr="001C0AE4" w:rsidRDefault="001C0AE4" w:rsidP="001C0AE4">
            <w:pPr>
              <w:jc w:val="both"/>
            </w:pPr>
            <w:r w:rsidRPr="001C0AE4">
              <w:t>2.1. Giới thiệu bài</w:t>
            </w:r>
          </w:p>
          <w:p w:rsidR="001C0AE4" w:rsidRPr="001C0AE4" w:rsidRDefault="001C0AE4" w:rsidP="001C0AE4">
            <w:pPr>
              <w:jc w:val="both"/>
            </w:pPr>
            <w:r w:rsidRPr="001C0AE4">
              <w:t>2.2. Phép nhân 164 x 123</w:t>
            </w:r>
          </w:p>
          <w:p w:rsidR="00AD18B7" w:rsidRDefault="00AD18B7"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pPr>
            <w:r w:rsidRPr="001C0AE4">
              <w:t>2.3. Luyện tập</w:t>
            </w:r>
          </w:p>
          <w:p w:rsidR="001C0AE4" w:rsidRPr="001C0AE4" w:rsidRDefault="001C0AE4" w:rsidP="001C0AE4">
            <w:pPr>
              <w:jc w:val="both"/>
            </w:pPr>
            <w:r w:rsidRPr="001C0AE4">
              <w:t>Bài 1</w:t>
            </w:r>
            <w:r>
              <w:t>. Đặt tính rồi tính.</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pPr>
            <w:r w:rsidRPr="001C0AE4">
              <w:t>Bài 3</w:t>
            </w:r>
            <w:r>
              <w:t>.Giải toán có lời(SGK-t 73)</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032C4E" w:rsidRDefault="00032C4E" w:rsidP="001C0AE4">
            <w:pPr>
              <w:jc w:val="both"/>
              <w:rPr>
                <w:b/>
              </w:rPr>
            </w:pPr>
          </w:p>
          <w:p w:rsidR="001C0AE4" w:rsidRPr="002A00F2" w:rsidRDefault="001C0AE4" w:rsidP="001C0AE4">
            <w:pPr>
              <w:jc w:val="both"/>
            </w:pPr>
            <w:r w:rsidRPr="00650BA8">
              <w:rPr>
                <w:b/>
              </w:rPr>
              <w:t>3. Củng cố, dặn dò</w:t>
            </w:r>
          </w:p>
          <w:p w:rsidR="001C0AE4" w:rsidRPr="00650BA8" w:rsidRDefault="001C0AE4" w:rsidP="001C0AE4">
            <w:pPr>
              <w:jc w:val="both"/>
              <w:rPr>
                <w:b/>
              </w:rPr>
            </w:pPr>
          </w:p>
        </w:tc>
        <w:tc>
          <w:tcPr>
            <w:tcW w:w="3150" w:type="dxa"/>
          </w:tcPr>
          <w:p w:rsidR="00AD18B7" w:rsidRDefault="00AD18B7" w:rsidP="001C0AE4">
            <w:pPr>
              <w:jc w:val="both"/>
            </w:pPr>
            <w:r>
              <w:lastRenderedPageBreak/>
              <w:t>- Tìm x:</w:t>
            </w:r>
          </w:p>
          <w:p w:rsidR="001C0AE4" w:rsidRDefault="00AD18B7" w:rsidP="001C0AE4">
            <w:pPr>
              <w:jc w:val="both"/>
            </w:pPr>
            <w:r>
              <w:t xml:space="preserve">a) x : 11 = 25                    </w:t>
            </w:r>
          </w:p>
          <w:p w:rsidR="00AD18B7" w:rsidRDefault="00AD18B7" w:rsidP="001C0AE4">
            <w:pPr>
              <w:jc w:val="both"/>
            </w:pPr>
            <w:r>
              <w:t>b) x : 11 = 78</w:t>
            </w:r>
          </w:p>
          <w:p w:rsidR="001C0AE4" w:rsidRDefault="001C0AE4" w:rsidP="001C0AE4">
            <w:pPr>
              <w:jc w:val="both"/>
            </w:pPr>
            <w:r>
              <w:t>- GV nhận xét, đánh giá.</w:t>
            </w:r>
          </w:p>
          <w:p w:rsidR="001C0AE4" w:rsidRDefault="001C0AE4" w:rsidP="001C0AE4">
            <w:pPr>
              <w:jc w:val="both"/>
            </w:pPr>
          </w:p>
          <w:p w:rsidR="001C0AE4" w:rsidRPr="00401859" w:rsidRDefault="001C0AE4" w:rsidP="001C0AE4">
            <w:pPr>
              <w:jc w:val="both"/>
            </w:pPr>
            <w:r>
              <w:t>- Giới thiệu bài, ghi bảng.</w:t>
            </w:r>
          </w:p>
          <w:p w:rsidR="00AD18B7" w:rsidRDefault="00AD18B7" w:rsidP="001C0AE4">
            <w:pPr>
              <w:jc w:val="both"/>
            </w:pPr>
            <w:r>
              <w:t>- GV viết bảng phép tính: 164 x 123</w:t>
            </w:r>
          </w:p>
          <w:p w:rsidR="00AD18B7" w:rsidRDefault="00AD18B7" w:rsidP="001C0AE4">
            <w:pPr>
              <w:jc w:val="both"/>
            </w:pPr>
            <w:r>
              <w:t>- Yêu cầu HS áp dụng tính chất một số nhân với một tổng để tính.</w:t>
            </w: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1C0AE4" w:rsidRDefault="001C0AE4" w:rsidP="001C0AE4">
            <w:pPr>
              <w:jc w:val="both"/>
            </w:pPr>
          </w:p>
          <w:p w:rsidR="001C0AE4" w:rsidRDefault="001C0AE4" w:rsidP="001C0AE4">
            <w:pPr>
              <w:jc w:val="both"/>
            </w:pPr>
          </w:p>
          <w:p w:rsidR="00AD18B7" w:rsidRDefault="00AD18B7" w:rsidP="001C0AE4">
            <w:pPr>
              <w:jc w:val="both"/>
            </w:pPr>
            <w:r>
              <w:t>- Vậy 164 x 123 bằng bao nhiêu?</w:t>
            </w:r>
          </w:p>
          <w:p w:rsidR="00AD18B7" w:rsidRDefault="00AD18B7" w:rsidP="001C0AE4">
            <w:pPr>
              <w:jc w:val="both"/>
            </w:pPr>
            <w:r>
              <w:t>- Dựa vào cách đặt tính nhân với số có hai chữ số, bạn nào có thể đặt tính 164 x 123.</w:t>
            </w:r>
          </w:p>
          <w:p w:rsidR="00AD18B7" w:rsidRDefault="00AD18B7" w:rsidP="001C0AE4">
            <w:pPr>
              <w:jc w:val="both"/>
            </w:pPr>
            <w:r>
              <w:t>- GV nêu cách đặt tính đúng.</w:t>
            </w:r>
          </w:p>
          <w:p w:rsidR="00AD18B7" w:rsidRDefault="00AD18B7" w:rsidP="001C0AE4">
            <w:pPr>
              <w:jc w:val="both"/>
            </w:pPr>
            <w:r>
              <w:t>- GV hướng dẫn thực hiện phép nhân.</w:t>
            </w:r>
          </w:p>
          <w:p w:rsidR="001C0AE4" w:rsidRDefault="00AD18B7" w:rsidP="001C0AE4">
            <w:r>
              <w:t xml:space="preserve">                      </w:t>
            </w:r>
          </w:p>
          <w:p w:rsidR="00032C4E" w:rsidRDefault="001C0AE4" w:rsidP="001C0AE4">
            <w:r>
              <w:t xml:space="preserve">                      </w:t>
            </w:r>
          </w:p>
          <w:p w:rsidR="00AD18B7" w:rsidRDefault="00032C4E" w:rsidP="001C0AE4">
            <w:r>
              <w:t xml:space="preserve">                      </w:t>
            </w:r>
            <w:r w:rsidR="00AD18B7">
              <w:t xml:space="preserve"> 164       </w:t>
            </w:r>
          </w:p>
          <w:p w:rsidR="00AD18B7" w:rsidRDefault="00AD18B7" w:rsidP="001C0AE4">
            <w:r>
              <w:t xml:space="preserve">                    x 123            </w:t>
            </w:r>
          </w:p>
          <w:p w:rsidR="00AD18B7" w:rsidRDefault="00AE08A2" w:rsidP="001C0AE4">
            <w:pPr>
              <w:jc w:val="both"/>
            </w:pPr>
            <w:r>
              <w:rPr>
                <w:noProof/>
              </w:rPr>
              <mc:AlternateContent>
                <mc:Choice Requires="wps">
                  <w:drawing>
                    <wp:anchor distT="0" distB="0" distL="114300" distR="114300" simplePos="0" relativeHeight="251704320" behindDoc="0" locked="0" layoutInCell="1" allowOverlap="1">
                      <wp:simplePos x="0" y="0"/>
                      <wp:positionH relativeFrom="column">
                        <wp:posOffset>1006475</wp:posOffset>
                      </wp:positionH>
                      <wp:positionV relativeFrom="paragraph">
                        <wp:posOffset>8890</wp:posOffset>
                      </wp:positionV>
                      <wp:extent cx="342900" cy="635"/>
                      <wp:effectExtent l="10160" t="12065" r="8890" b="6350"/>
                      <wp:wrapNone/>
                      <wp:docPr id="23"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53DD8C" id="Line 53"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7pt" to="106.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" strokeweight="1pt"/>
                  </w:pict>
                </mc:Fallback>
              </mc:AlternateContent>
            </w:r>
            <w:r w:rsidR="00AD18B7">
              <w:t xml:space="preserve">                       492              </w:t>
            </w:r>
          </w:p>
          <w:p w:rsidR="00AD18B7" w:rsidRDefault="00AD18B7" w:rsidP="001C0AE4">
            <w:pPr>
              <w:jc w:val="both"/>
            </w:pPr>
            <w:r>
              <w:t xml:space="preserve">                     328 </w:t>
            </w:r>
          </w:p>
          <w:p w:rsidR="00AD18B7" w:rsidRDefault="00AD18B7" w:rsidP="001C0AE4">
            <w:pPr>
              <w:jc w:val="both"/>
            </w:pPr>
            <w:r>
              <w:t xml:space="preserve">                   164                        </w:t>
            </w:r>
          </w:p>
          <w:p w:rsidR="00AD18B7" w:rsidRDefault="00AE08A2" w:rsidP="001C0AE4">
            <w:pPr>
              <w:jc w:val="both"/>
            </w:pPr>
            <w:r>
              <w:rPr>
                <w:noProof/>
              </w:rPr>
              <mc:AlternateContent>
                <mc:Choice Requires="wps">
                  <w:drawing>
                    <wp:anchor distT="0" distB="0" distL="114300" distR="114300" simplePos="0" relativeHeight="251705344" behindDoc="0" locked="0" layoutInCell="1" allowOverlap="1">
                      <wp:simplePos x="0" y="0"/>
                      <wp:positionH relativeFrom="column">
                        <wp:posOffset>777875</wp:posOffset>
                      </wp:positionH>
                      <wp:positionV relativeFrom="paragraph">
                        <wp:posOffset>14605</wp:posOffset>
                      </wp:positionV>
                      <wp:extent cx="571500" cy="0"/>
                      <wp:effectExtent l="10160" t="12065" r="8890" b="6985"/>
                      <wp:wrapNone/>
                      <wp:docPr id="2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7E60C" id="Line 54"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25pt,1.15pt" to="106.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" strokeweight="1pt"/>
                  </w:pict>
                </mc:Fallback>
              </mc:AlternateContent>
            </w:r>
            <w:r w:rsidR="00AD18B7">
              <w:t xml:space="preserve">                   20172          </w:t>
            </w:r>
          </w:p>
          <w:p w:rsidR="00AD18B7" w:rsidRDefault="00AD18B7" w:rsidP="001C0AE4">
            <w:pPr>
              <w:jc w:val="both"/>
            </w:pPr>
            <w:r>
              <w:lastRenderedPageBreak/>
              <w:t>- GV giới thiệu: 492 là tích riêng thứ nhất. 328 là tích riêng thứ hai. Tích riêng thứ hai được viết lùi sang bên trái một cột vì nó là 328 chục, nếu viết đầy đủ phải là 3280. 164 gọi là tích riêng thứ ba. Tích riêng thứ ba được viết lùi sang bên trái hai cột vì nó là 164 trăm, nếu viết đầy đủ phải là 16400.</w:t>
            </w:r>
          </w:p>
          <w:p w:rsidR="00AD18B7" w:rsidRDefault="00AD18B7" w:rsidP="001C0AE4">
            <w:pPr>
              <w:jc w:val="both"/>
            </w:pPr>
            <w:r>
              <w:t>- Yêu cầu HS đặt tính và thực hiện lại phép nhân 164 x 123.</w:t>
            </w:r>
          </w:p>
          <w:p w:rsidR="00AD18B7" w:rsidRDefault="00AD18B7" w:rsidP="001C0AE4">
            <w:pPr>
              <w:jc w:val="both"/>
            </w:pPr>
            <w:r>
              <w:t>- Bài tập yêu cầu chúng ta làm gì?</w:t>
            </w:r>
          </w:p>
          <w:p w:rsidR="00AD18B7" w:rsidRDefault="00AD18B7" w:rsidP="001C0AE4">
            <w:pPr>
              <w:jc w:val="both"/>
            </w:pPr>
            <w:r>
              <w:t>- GV nói: Các phép tính trong bài đều là các phép nhân với số có ba chữ số, thực hiện tương tự như với phép nhân 164 x 123.</w:t>
            </w:r>
          </w:p>
          <w:p w:rsidR="00AD18B7" w:rsidRDefault="00AD18B7" w:rsidP="001C0AE4">
            <w:pPr>
              <w:jc w:val="both"/>
            </w:pPr>
            <w:r>
              <w:t>- Gọi HS lên bảng làm bài, cả lớp làm vào vở.</w:t>
            </w:r>
          </w:p>
          <w:p w:rsidR="00AD18B7" w:rsidRDefault="00AD18B7" w:rsidP="001C0AE4">
            <w:pPr>
              <w:jc w:val="both"/>
            </w:pPr>
            <w:r>
              <w:t>- Yêu cầu 3HS lên bảng nêu lại cách thực hiện phép tính.</w:t>
            </w:r>
          </w:p>
          <w:p w:rsidR="00AD18B7" w:rsidRDefault="001C0AE4" w:rsidP="001C0AE4">
            <w:pPr>
              <w:jc w:val="both"/>
            </w:pPr>
            <w:r>
              <w:t>- GV nhận xét, chữa bài.</w:t>
            </w:r>
          </w:p>
          <w:p w:rsidR="00AD18B7" w:rsidRDefault="001C0AE4" w:rsidP="001C0AE4">
            <w:pPr>
              <w:jc w:val="both"/>
            </w:pPr>
            <w:r>
              <w:t>.</w:t>
            </w:r>
            <w:r w:rsidR="00AD18B7">
              <w:t>- Gọi HS đọc đầu bài.</w:t>
            </w:r>
          </w:p>
          <w:p w:rsidR="00AD18B7" w:rsidRDefault="00AD18B7" w:rsidP="001C0AE4">
            <w:pPr>
              <w:jc w:val="both"/>
            </w:pPr>
            <w:r>
              <w:t>- Yêu cầu HS làm bài.</w:t>
            </w: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rPr>
                <w:b/>
              </w:rPr>
            </w:pPr>
          </w:p>
          <w:p w:rsidR="00AD18B7" w:rsidRPr="00DD0FD4" w:rsidRDefault="00AD18B7" w:rsidP="001C0AE4">
            <w:pPr>
              <w:jc w:val="both"/>
            </w:pPr>
            <w:r>
              <w:rPr>
                <w:i/>
              </w:rPr>
              <w:t xml:space="preserve">- </w:t>
            </w:r>
            <w:r>
              <w:t xml:space="preserve">GV nhận xét, </w:t>
            </w:r>
            <w:r w:rsidR="001C0AE4">
              <w:t>đánh giá.</w:t>
            </w:r>
          </w:p>
          <w:p w:rsidR="00AD18B7" w:rsidRDefault="00AD18B7" w:rsidP="001C0AE4">
            <w:pPr>
              <w:jc w:val="both"/>
            </w:pPr>
            <w:r w:rsidRPr="006A1E65">
              <w:t>- Nhận xét tiết học.</w:t>
            </w:r>
          </w:p>
          <w:p w:rsidR="00AD18B7" w:rsidRPr="006A1E65" w:rsidRDefault="00AD18B7" w:rsidP="001C0AE4">
            <w:pPr>
              <w:jc w:val="both"/>
            </w:pPr>
            <w:r>
              <w:t>-</w:t>
            </w:r>
            <w:r w:rsidRPr="006A1E65">
              <w:t xml:space="preserve"> Chuẩn bị bài sau.</w:t>
            </w:r>
          </w:p>
        </w:tc>
        <w:tc>
          <w:tcPr>
            <w:tcW w:w="3510" w:type="dxa"/>
          </w:tcPr>
          <w:p w:rsidR="00AD18B7" w:rsidRDefault="00AD18B7" w:rsidP="001C0AE4">
            <w:pPr>
              <w:jc w:val="both"/>
            </w:pPr>
          </w:p>
          <w:p w:rsidR="00AD18B7" w:rsidRPr="006A1E65" w:rsidRDefault="00AD18B7" w:rsidP="001C0AE4">
            <w:pPr>
              <w:jc w:val="both"/>
            </w:pPr>
            <w:r>
              <w:t>- 2 HS lên bảng làm bài.</w:t>
            </w:r>
          </w:p>
          <w:p w:rsidR="00AD18B7" w:rsidRDefault="00AD18B7" w:rsidP="001C0AE4">
            <w:pPr>
              <w:jc w:val="both"/>
            </w:pPr>
          </w:p>
          <w:p w:rsidR="00AD18B7" w:rsidRDefault="00AD18B7" w:rsidP="001C0AE4">
            <w:pPr>
              <w:jc w:val="both"/>
            </w:pPr>
          </w:p>
          <w:p w:rsidR="00AD18B7" w:rsidRDefault="00AD18B7" w:rsidP="001C0AE4">
            <w:pPr>
              <w:jc w:val="both"/>
            </w:pPr>
          </w:p>
          <w:p w:rsidR="001C0AE4" w:rsidRDefault="001C0AE4" w:rsidP="001C0AE4">
            <w:pPr>
              <w:jc w:val="both"/>
            </w:pPr>
            <w:r>
              <w:t>-Lắng nghe, thực hiện.</w:t>
            </w:r>
          </w:p>
          <w:p w:rsidR="00AD18B7" w:rsidRDefault="00AD18B7" w:rsidP="001C0AE4">
            <w:pPr>
              <w:jc w:val="both"/>
            </w:pPr>
          </w:p>
          <w:p w:rsidR="00AD18B7" w:rsidRDefault="00AD18B7" w:rsidP="001C0AE4">
            <w:pPr>
              <w:jc w:val="both"/>
            </w:pPr>
          </w:p>
          <w:p w:rsidR="00AD18B7" w:rsidRDefault="00AD18B7" w:rsidP="001C0AE4">
            <w:pPr>
              <w:jc w:val="both"/>
            </w:pPr>
            <w:r>
              <w:t>- HS đọc phép tính.</w:t>
            </w:r>
          </w:p>
          <w:p w:rsidR="00AD18B7" w:rsidRDefault="00AD18B7" w:rsidP="001C0AE4">
            <w:pPr>
              <w:jc w:val="both"/>
            </w:pPr>
            <w:r>
              <w:t xml:space="preserve">- 1HS lên bảng, cả lớp làm nháp. </w:t>
            </w:r>
          </w:p>
          <w:p w:rsidR="00AD18B7" w:rsidRDefault="00AD18B7" w:rsidP="001C0AE4">
            <w:pPr>
              <w:jc w:val="both"/>
            </w:pPr>
            <w:r>
              <w:t xml:space="preserve">   164 x 123</w:t>
            </w:r>
          </w:p>
          <w:p w:rsidR="00AD18B7" w:rsidRDefault="00AD18B7" w:rsidP="001C0AE4">
            <w:pPr>
              <w:jc w:val="both"/>
            </w:pPr>
            <w:r>
              <w:t>= 164 x (100 + 20 + 3)</w:t>
            </w:r>
          </w:p>
          <w:p w:rsidR="00AD18B7" w:rsidRDefault="00AD18B7" w:rsidP="001C0AE4">
            <w:pPr>
              <w:jc w:val="both"/>
            </w:pPr>
            <w:r>
              <w:t>= 164 x 100 + 164 x 20 + 164x 3</w:t>
            </w:r>
          </w:p>
          <w:p w:rsidR="00AD18B7" w:rsidRDefault="00AD18B7" w:rsidP="001C0AE4">
            <w:pPr>
              <w:jc w:val="both"/>
            </w:pPr>
            <w:r>
              <w:t>= 16400 + 3280 + 492</w:t>
            </w:r>
          </w:p>
          <w:p w:rsidR="00AD18B7" w:rsidRDefault="00AD18B7" w:rsidP="001C0AE4">
            <w:pPr>
              <w:jc w:val="both"/>
            </w:pPr>
            <w:r>
              <w:t>= 20172</w:t>
            </w:r>
          </w:p>
          <w:p w:rsidR="00AD18B7" w:rsidRDefault="00AD18B7" w:rsidP="001C0AE4">
            <w:pPr>
              <w:jc w:val="both"/>
            </w:pPr>
            <w:r>
              <w:t>- 164 x 123 = 20172</w:t>
            </w:r>
          </w:p>
          <w:p w:rsidR="001C0AE4" w:rsidRDefault="001C0AE4" w:rsidP="001C0AE4">
            <w:pPr>
              <w:jc w:val="both"/>
            </w:pPr>
          </w:p>
          <w:p w:rsidR="00AD18B7" w:rsidRDefault="00AD18B7" w:rsidP="001C0AE4">
            <w:pPr>
              <w:jc w:val="both"/>
            </w:pPr>
            <w:r>
              <w:t>- 1HS lên bảng đặt tính, cả lớp đặt tính vào nháp.</w:t>
            </w:r>
          </w:p>
          <w:p w:rsidR="00AD18B7" w:rsidRDefault="00AD18B7" w:rsidP="001C0AE4">
            <w:pPr>
              <w:jc w:val="both"/>
            </w:pPr>
          </w:p>
          <w:p w:rsidR="001C0AE4" w:rsidRDefault="001C0AE4" w:rsidP="001C0AE4">
            <w:pPr>
              <w:jc w:val="both"/>
            </w:pPr>
          </w:p>
          <w:p w:rsidR="00AD18B7" w:rsidRDefault="00AD18B7" w:rsidP="001C0AE4">
            <w:pPr>
              <w:jc w:val="both"/>
            </w:pPr>
            <w:r>
              <w:t>- Nghe.</w:t>
            </w:r>
          </w:p>
          <w:p w:rsidR="001C0AE4" w:rsidRDefault="001C0AE4" w:rsidP="001C0AE4">
            <w:pPr>
              <w:jc w:val="both"/>
            </w:pPr>
          </w:p>
          <w:p w:rsidR="00AD18B7" w:rsidRDefault="00AD18B7" w:rsidP="001C0AE4">
            <w:pPr>
              <w:jc w:val="both"/>
            </w:pPr>
            <w:r>
              <w:t>- Theo dõi.</w:t>
            </w: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1C0AE4" w:rsidRDefault="001C0AE4" w:rsidP="001C0AE4"/>
          <w:p w:rsidR="001C0AE4" w:rsidRDefault="001C0AE4" w:rsidP="001C0AE4"/>
          <w:p w:rsidR="001C0AE4" w:rsidRDefault="001C0AE4" w:rsidP="001C0AE4"/>
          <w:p w:rsidR="001C0AE4" w:rsidRDefault="001C0AE4" w:rsidP="001C0AE4"/>
          <w:p w:rsidR="001C0AE4" w:rsidRDefault="001C0AE4" w:rsidP="001C0AE4"/>
          <w:p w:rsidR="00AD18B7" w:rsidRDefault="00AD18B7" w:rsidP="001C0AE4">
            <w:r>
              <w:t>- Nghe và ghi nhớ.</w:t>
            </w:r>
          </w:p>
          <w:p w:rsidR="00AD18B7" w:rsidRDefault="00AD18B7" w:rsidP="001C0AE4"/>
          <w:p w:rsidR="00AD18B7" w:rsidRDefault="00AD18B7" w:rsidP="001C0AE4"/>
          <w:p w:rsidR="00AD18B7" w:rsidRDefault="00AD18B7" w:rsidP="001C0AE4"/>
          <w:p w:rsidR="00AD18B7" w:rsidRDefault="00AD18B7" w:rsidP="001C0AE4"/>
          <w:p w:rsidR="00AD18B7" w:rsidRDefault="00AD18B7" w:rsidP="001C0AE4"/>
          <w:p w:rsidR="00AD18B7" w:rsidRDefault="00AD18B7" w:rsidP="001C0AE4"/>
          <w:p w:rsidR="00AD18B7" w:rsidRDefault="00AD18B7" w:rsidP="001C0AE4"/>
          <w:p w:rsidR="00AD18B7" w:rsidRDefault="00AD18B7" w:rsidP="001C0AE4">
            <w:r>
              <w:t>- 1HS lên bảng làm.</w:t>
            </w:r>
          </w:p>
          <w:p w:rsidR="00AD18B7" w:rsidRDefault="00AD18B7" w:rsidP="001C0AE4"/>
          <w:p w:rsidR="00AD18B7" w:rsidRDefault="00AD18B7" w:rsidP="001C0AE4"/>
          <w:p w:rsidR="00AD18B7" w:rsidRDefault="00AD18B7" w:rsidP="001C0AE4"/>
          <w:p w:rsidR="00AD18B7" w:rsidRDefault="00AD18B7" w:rsidP="001C0AE4">
            <w:pPr>
              <w:jc w:val="both"/>
            </w:pPr>
            <w:r>
              <w:t>- Đặt tính rồi tính.</w:t>
            </w:r>
          </w:p>
          <w:p w:rsidR="00AD18B7" w:rsidRDefault="00AD18B7" w:rsidP="001C0AE4">
            <w:pPr>
              <w:jc w:val="both"/>
            </w:pPr>
            <w:r>
              <w:t>- Nghe.</w:t>
            </w: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r>
              <w:t>- 3 HS lên bảng làm bài.</w:t>
            </w:r>
          </w:p>
          <w:p w:rsidR="00AD18B7" w:rsidRDefault="00AD18B7" w:rsidP="001C0AE4">
            <w:pPr>
              <w:jc w:val="both"/>
            </w:pPr>
            <w:r>
              <w:t>- Nêu.</w:t>
            </w:r>
          </w:p>
          <w:p w:rsidR="00AD18B7" w:rsidRDefault="00AD18B7" w:rsidP="001C0AE4">
            <w:pPr>
              <w:jc w:val="both"/>
            </w:pPr>
          </w:p>
          <w:p w:rsidR="00AD18B7" w:rsidRDefault="00AD18B7" w:rsidP="001C0AE4">
            <w:pPr>
              <w:jc w:val="both"/>
            </w:pPr>
          </w:p>
          <w:p w:rsidR="00AD18B7" w:rsidRDefault="00AD18B7" w:rsidP="001C0AE4">
            <w:pPr>
              <w:jc w:val="both"/>
            </w:pPr>
          </w:p>
          <w:p w:rsidR="001C0AE4" w:rsidRDefault="001C0AE4" w:rsidP="001C0AE4">
            <w:pPr>
              <w:jc w:val="both"/>
            </w:pPr>
          </w:p>
          <w:p w:rsidR="001C0AE4" w:rsidRDefault="001C0AE4" w:rsidP="001C0AE4">
            <w:pPr>
              <w:jc w:val="both"/>
            </w:pPr>
          </w:p>
          <w:p w:rsidR="00032C4E" w:rsidRDefault="00032C4E" w:rsidP="001C0AE4">
            <w:pPr>
              <w:jc w:val="both"/>
            </w:pPr>
          </w:p>
          <w:p w:rsidR="00AD18B7" w:rsidRDefault="00AD18B7" w:rsidP="001C0AE4">
            <w:pPr>
              <w:jc w:val="both"/>
            </w:pPr>
            <w:r>
              <w:t>- Đọc.</w:t>
            </w:r>
          </w:p>
          <w:p w:rsidR="00AD18B7" w:rsidRDefault="00AD18B7" w:rsidP="001C0AE4">
            <w:pPr>
              <w:jc w:val="both"/>
            </w:pPr>
            <w:r>
              <w:t>- 1HS lên bảng, cả lớp làm vở.</w:t>
            </w:r>
          </w:p>
          <w:p w:rsidR="00AD18B7" w:rsidRDefault="00AD18B7" w:rsidP="001C0AE4">
            <w:pPr>
              <w:jc w:val="center"/>
              <w:rPr>
                <w:i/>
              </w:rPr>
            </w:pPr>
            <w:r w:rsidRPr="00825C49">
              <w:rPr>
                <w:i/>
              </w:rPr>
              <w:t>Bài giải</w:t>
            </w:r>
          </w:p>
          <w:p w:rsidR="00AD18B7" w:rsidRDefault="00AD18B7" w:rsidP="001C0AE4">
            <w:pPr>
              <w:jc w:val="both"/>
            </w:pPr>
            <w:r>
              <w:t>Diện tích của mảnh vườn là:</w:t>
            </w:r>
          </w:p>
          <w:p w:rsidR="00AD18B7" w:rsidRDefault="00AD18B7" w:rsidP="001C0AE4">
            <w:pPr>
              <w:jc w:val="center"/>
            </w:pPr>
            <w:r>
              <w:t>125 x 125 = 15625 (</w:t>
            </w:r>
            <w:r w:rsidRPr="008109CE">
              <w:rPr>
                <w:position w:val="-12"/>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19.15pt" o:ole="">
                  <v:imagedata r:id="rId5" o:title=""/>
                </v:shape>
                <o:OLEObject Type="Embed" ProgID="Equation.DSMT4" ShapeID="_x0000_i1025" DrawAspect="Content" ObjectID="_1599305060" r:id="rId6"/>
              </w:object>
            </w:r>
            <w:r>
              <w:t>)</w:t>
            </w:r>
          </w:p>
          <w:p w:rsidR="00AD18B7" w:rsidRDefault="00AD18B7" w:rsidP="001C0AE4">
            <w:pPr>
              <w:jc w:val="right"/>
            </w:pPr>
            <w:r>
              <w:t xml:space="preserve">Đáp số: 15625 </w:t>
            </w:r>
            <w:r w:rsidRPr="008109CE">
              <w:rPr>
                <w:position w:val="-12"/>
              </w:rPr>
              <w:object w:dxaOrig="340" w:dyaOrig="380">
                <v:shape id="_x0000_i1026" type="#_x0000_t75" style="width:16.85pt;height:19.15pt" o:ole="">
                  <v:imagedata r:id="rId5" o:title=""/>
                </v:shape>
                <o:OLEObject Type="Embed" ProgID="Equation.DSMT4" ShapeID="_x0000_i1026" DrawAspect="Content" ObjectID="_1599305061" r:id="rId7"/>
              </w:object>
            </w:r>
            <w:r>
              <w:t xml:space="preserve"> </w:t>
            </w:r>
          </w:p>
          <w:p w:rsidR="00032C4E" w:rsidRDefault="00032C4E" w:rsidP="001C0AE4">
            <w:pPr>
              <w:jc w:val="both"/>
            </w:pPr>
          </w:p>
          <w:p w:rsidR="001C0AE4" w:rsidRDefault="001C0AE4" w:rsidP="001C0AE4">
            <w:pPr>
              <w:jc w:val="both"/>
            </w:pPr>
            <w:r>
              <w:t>-Lắng nghe, thực hiện.</w:t>
            </w:r>
          </w:p>
          <w:p w:rsidR="00AD18B7" w:rsidRDefault="00AD18B7" w:rsidP="001C0AE4"/>
          <w:p w:rsidR="00AD18B7" w:rsidRPr="00F13326" w:rsidRDefault="00AD18B7" w:rsidP="001C0AE4">
            <w:pPr>
              <w:jc w:val="both"/>
            </w:pPr>
          </w:p>
        </w:tc>
      </w:tr>
    </w:tbl>
    <w:p w:rsidR="00032C4E" w:rsidRDefault="00032C4E" w:rsidP="001C0AE4">
      <w:pPr>
        <w:jc w:val="center"/>
        <w:rPr>
          <w:i/>
        </w:rPr>
      </w:pPr>
    </w:p>
    <w:p w:rsidR="00032C4E" w:rsidRDefault="00032C4E" w:rsidP="001C0AE4">
      <w:pPr>
        <w:jc w:val="center"/>
        <w:rPr>
          <w:i/>
        </w:rPr>
      </w:pPr>
    </w:p>
    <w:p w:rsidR="001B65AB" w:rsidRDefault="001B65AB" w:rsidP="001C0AE4">
      <w:pPr>
        <w:jc w:val="center"/>
        <w:rPr>
          <w:i/>
        </w:rPr>
      </w:pPr>
    </w:p>
    <w:p w:rsidR="001B65AB" w:rsidRDefault="001B65AB" w:rsidP="001C0AE4">
      <w:pPr>
        <w:jc w:val="center"/>
        <w:rPr>
          <w:i/>
        </w:rPr>
      </w:pPr>
    </w:p>
    <w:p w:rsidR="001B65AB" w:rsidRDefault="001B65AB" w:rsidP="001C0AE4">
      <w:pPr>
        <w:jc w:val="center"/>
        <w:rPr>
          <w:i/>
        </w:rPr>
      </w:pPr>
    </w:p>
    <w:p w:rsidR="001B65AB" w:rsidRDefault="001B65AB" w:rsidP="001C0AE4">
      <w:pPr>
        <w:jc w:val="center"/>
        <w:rPr>
          <w:i/>
        </w:rPr>
      </w:pPr>
    </w:p>
    <w:p w:rsidR="00266FCF" w:rsidRDefault="00266FCF" w:rsidP="001C0AE4">
      <w:pPr>
        <w:jc w:val="center"/>
        <w:rPr>
          <w:i/>
        </w:rPr>
      </w:pPr>
    </w:p>
    <w:p w:rsidR="00266FCF" w:rsidRDefault="00266FCF" w:rsidP="001C0AE4">
      <w:pPr>
        <w:jc w:val="center"/>
        <w:rPr>
          <w:i/>
        </w:rPr>
      </w:pPr>
    </w:p>
    <w:p w:rsidR="00266FCF" w:rsidRDefault="00266FCF" w:rsidP="001C0AE4">
      <w:pPr>
        <w:jc w:val="center"/>
        <w:rPr>
          <w:i/>
        </w:rPr>
      </w:pPr>
    </w:p>
    <w:p w:rsidR="001C0AE4" w:rsidRDefault="00032C4E" w:rsidP="001C0AE4">
      <w:pPr>
        <w:rPr>
          <w:b/>
        </w:rPr>
      </w:pPr>
      <w:r>
        <w:rPr>
          <w:b/>
        </w:rPr>
        <w:lastRenderedPageBreak/>
        <w:t>Tiết 1</w:t>
      </w:r>
      <w:r w:rsidR="001C0AE4">
        <w:rPr>
          <w:b/>
        </w:rPr>
        <w:t xml:space="preserve">                                              </w:t>
      </w:r>
      <w:r w:rsidR="00FD15BC">
        <w:rPr>
          <w:b/>
        </w:rPr>
        <w:t xml:space="preserve"> </w:t>
      </w:r>
      <w:r w:rsidR="001C0AE4">
        <w:rPr>
          <w:b/>
        </w:rPr>
        <w:t xml:space="preserve">      Toán</w:t>
      </w:r>
    </w:p>
    <w:p w:rsidR="004B6AB1" w:rsidRPr="009C0510" w:rsidRDefault="004B6AB1" w:rsidP="001C0AE4">
      <w:pPr>
        <w:jc w:val="center"/>
        <w:rPr>
          <w:i/>
        </w:rPr>
      </w:pPr>
      <w:r>
        <w:rPr>
          <w:b/>
        </w:rPr>
        <w:t>NHÂN VỚI SỐ CÓ BA CHỮ SỐ (Tiếp theo)</w:t>
      </w:r>
    </w:p>
    <w:p w:rsidR="004B6AB1" w:rsidRPr="002102C2" w:rsidRDefault="004B6AB1" w:rsidP="001C0AE4">
      <w:pPr>
        <w:jc w:val="both"/>
        <w:rPr>
          <w:b/>
          <w:u w:val="single"/>
        </w:rPr>
      </w:pPr>
      <w:r w:rsidRPr="00901917">
        <w:rPr>
          <w:b/>
        </w:rPr>
        <w:t>I. Mục tiêu</w:t>
      </w:r>
      <w:r w:rsidR="00032C4E">
        <w:rPr>
          <w:b/>
        </w:rPr>
        <w:t>:</w:t>
      </w:r>
    </w:p>
    <w:p w:rsidR="004B6AB1" w:rsidRDefault="00032C4E" w:rsidP="001C0AE4">
      <w:pPr>
        <w:jc w:val="both"/>
      </w:pPr>
      <w:r>
        <w:t xml:space="preserve">   1. Kiến thức: </w:t>
      </w:r>
      <w:r w:rsidR="004B6AB1">
        <w:t>- Biết cách nhân với số có ba chữ số mà chữ số hàng chục là 0.</w:t>
      </w:r>
    </w:p>
    <w:p w:rsidR="004B6AB1" w:rsidRDefault="00032C4E" w:rsidP="001C0AE4">
      <w:pPr>
        <w:jc w:val="both"/>
      </w:pPr>
      <w:r>
        <w:t xml:space="preserve">   2. Kĩ năng:    </w:t>
      </w:r>
      <w:r w:rsidR="004B6AB1">
        <w:t>- Biết cách đặt tính theo cột dọc thẳng hàng, thẳng cột.</w:t>
      </w:r>
    </w:p>
    <w:p w:rsidR="004B6AB1" w:rsidRDefault="00032C4E" w:rsidP="001C0AE4">
      <w:pPr>
        <w:jc w:val="both"/>
      </w:pPr>
      <w:r>
        <w:t xml:space="preserve">   3. Thái độ:    </w:t>
      </w:r>
      <w:r w:rsidR="004B6AB1">
        <w:t>- Tự giác làm bài.</w:t>
      </w:r>
    </w:p>
    <w:p w:rsidR="004B6AB1" w:rsidRPr="00901917" w:rsidRDefault="004B6AB1" w:rsidP="001C0AE4">
      <w:pPr>
        <w:jc w:val="both"/>
        <w:rPr>
          <w:b/>
        </w:rPr>
      </w:pPr>
      <w:r w:rsidRPr="00901917">
        <w:rPr>
          <w:b/>
        </w:rPr>
        <w:t xml:space="preserve">II. Đồ dùng </w:t>
      </w:r>
      <w:r w:rsidR="00032C4E">
        <w:rPr>
          <w:b/>
        </w:rPr>
        <w:t>:</w:t>
      </w:r>
    </w:p>
    <w:p w:rsidR="004B6AB1" w:rsidRDefault="00032C4E" w:rsidP="001C0AE4">
      <w:pPr>
        <w:jc w:val="both"/>
      </w:pPr>
      <w:r>
        <w:t xml:space="preserve">    </w:t>
      </w:r>
      <w:r w:rsidR="004B6AB1">
        <w:t xml:space="preserve">- Giáo viên: </w:t>
      </w:r>
      <w:r w:rsidR="00FD15BC">
        <w:t xml:space="preserve">: Phiếu HT, </w:t>
      </w:r>
      <w:r w:rsidR="004B6AB1">
        <w:t>Bảng phụ.</w:t>
      </w:r>
    </w:p>
    <w:p w:rsidR="004B6AB1" w:rsidRDefault="00032C4E" w:rsidP="001C0AE4">
      <w:pPr>
        <w:jc w:val="both"/>
      </w:pPr>
      <w:r>
        <w:t xml:space="preserve">    </w:t>
      </w:r>
      <w:r w:rsidR="004B6AB1">
        <w:t xml:space="preserve">- Học sinh: </w:t>
      </w:r>
      <w:r w:rsidR="00FD15BC">
        <w:t>SGK,</w:t>
      </w:r>
      <w:r w:rsidR="004B6AB1">
        <w:t>VBT Toán.</w:t>
      </w:r>
    </w:p>
    <w:p w:rsidR="004B6AB1" w:rsidRPr="00901917" w:rsidRDefault="004B6AB1" w:rsidP="001C0AE4">
      <w:pPr>
        <w:jc w:val="both"/>
        <w:rPr>
          <w:b/>
        </w:rPr>
      </w:pPr>
      <w:r w:rsidRPr="00901917">
        <w:rPr>
          <w:b/>
        </w:rPr>
        <w:t>III. Các hoạt động dạy</w:t>
      </w:r>
      <w:r w:rsidR="00032C4E">
        <w:rPr>
          <w:b/>
        </w:rPr>
        <w:t>-</w:t>
      </w:r>
      <w:r w:rsidRPr="00901917">
        <w:rPr>
          <w:b/>
        </w:rPr>
        <w:t xml:space="preserve"> học</w:t>
      </w:r>
      <w:r w:rsidR="00032C4E">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556"/>
        <w:gridCol w:w="3150"/>
        <w:gridCol w:w="3366"/>
      </w:tblGrid>
      <w:tr w:rsidR="00AD18B7" w:rsidRPr="006A1E65" w:rsidTr="00032C4E">
        <w:tc>
          <w:tcPr>
            <w:tcW w:w="792" w:type="dxa"/>
          </w:tcPr>
          <w:p w:rsidR="00AD18B7" w:rsidRPr="006A1E65" w:rsidRDefault="00AD18B7" w:rsidP="001C0AE4">
            <w:pPr>
              <w:jc w:val="center"/>
              <w:rPr>
                <w:b/>
              </w:rPr>
            </w:pPr>
            <w:r>
              <w:rPr>
                <w:b/>
              </w:rPr>
              <w:t>TG</w:t>
            </w:r>
          </w:p>
        </w:tc>
        <w:tc>
          <w:tcPr>
            <w:tcW w:w="2556" w:type="dxa"/>
          </w:tcPr>
          <w:p w:rsidR="00AD18B7" w:rsidRPr="006A1E65" w:rsidRDefault="00AD18B7" w:rsidP="001C0AE4">
            <w:pPr>
              <w:jc w:val="center"/>
              <w:rPr>
                <w:b/>
              </w:rPr>
            </w:pPr>
            <w:r>
              <w:rPr>
                <w:b/>
              </w:rPr>
              <w:t>Nội dung</w:t>
            </w:r>
          </w:p>
        </w:tc>
        <w:tc>
          <w:tcPr>
            <w:tcW w:w="3150" w:type="dxa"/>
          </w:tcPr>
          <w:p w:rsidR="00AD18B7" w:rsidRPr="006A1E65" w:rsidRDefault="00AD18B7" w:rsidP="001C0AE4">
            <w:pPr>
              <w:jc w:val="center"/>
              <w:rPr>
                <w:b/>
              </w:rPr>
            </w:pPr>
            <w:r w:rsidRPr="006A1E65">
              <w:rPr>
                <w:b/>
              </w:rPr>
              <w:t xml:space="preserve">Hoạt động của </w:t>
            </w:r>
            <w:r>
              <w:rPr>
                <w:b/>
              </w:rPr>
              <w:t>thầy</w:t>
            </w:r>
          </w:p>
        </w:tc>
        <w:tc>
          <w:tcPr>
            <w:tcW w:w="3366" w:type="dxa"/>
          </w:tcPr>
          <w:p w:rsidR="00AD18B7" w:rsidRPr="006A1E65" w:rsidRDefault="00AD18B7" w:rsidP="001C0AE4">
            <w:pPr>
              <w:jc w:val="center"/>
              <w:rPr>
                <w:b/>
              </w:rPr>
            </w:pPr>
            <w:r w:rsidRPr="006A1E65">
              <w:rPr>
                <w:b/>
              </w:rPr>
              <w:t xml:space="preserve">Hoạt động của </w:t>
            </w:r>
            <w:r>
              <w:rPr>
                <w:b/>
              </w:rPr>
              <w:t>trò</w:t>
            </w:r>
          </w:p>
        </w:tc>
      </w:tr>
      <w:tr w:rsidR="00AD18B7" w:rsidRPr="006A1E65" w:rsidTr="00032C4E">
        <w:tc>
          <w:tcPr>
            <w:tcW w:w="792" w:type="dxa"/>
          </w:tcPr>
          <w:p w:rsidR="00AD18B7" w:rsidRPr="006A1E65" w:rsidRDefault="001C0AE4" w:rsidP="001C0AE4">
            <w:pPr>
              <w:jc w:val="center"/>
            </w:pPr>
            <w:r>
              <w:t>4’</w:t>
            </w: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1C0AE4" w:rsidP="00032C4E">
            <w:pPr>
              <w:jc w:val="center"/>
            </w:pPr>
            <w:r>
              <w:t>33’</w:t>
            </w: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Pr="006A1E65"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032C4E" w:rsidRDefault="00032C4E" w:rsidP="001C0AE4">
            <w:pPr>
              <w:jc w:val="center"/>
            </w:pPr>
          </w:p>
          <w:p w:rsidR="00032C4E" w:rsidRDefault="00032C4E" w:rsidP="001C0AE4">
            <w:pPr>
              <w:jc w:val="center"/>
            </w:pPr>
          </w:p>
          <w:p w:rsidR="00032C4E" w:rsidRDefault="00032C4E" w:rsidP="001C0AE4">
            <w:pPr>
              <w:jc w:val="center"/>
            </w:pPr>
          </w:p>
          <w:p w:rsidR="00AD18B7" w:rsidRPr="006A1E65" w:rsidRDefault="00AD18B7" w:rsidP="001C0AE4">
            <w:pPr>
              <w:jc w:val="center"/>
            </w:pPr>
            <w:r w:rsidRPr="006A1E65">
              <w:t>3’</w:t>
            </w:r>
          </w:p>
          <w:p w:rsidR="00AD18B7" w:rsidRPr="006A1E65" w:rsidRDefault="00AD18B7" w:rsidP="001C0AE4">
            <w:pPr>
              <w:jc w:val="both"/>
            </w:pPr>
          </w:p>
        </w:tc>
        <w:tc>
          <w:tcPr>
            <w:tcW w:w="2556" w:type="dxa"/>
          </w:tcPr>
          <w:p w:rsidR="001C0AE4" w:rsidRPr="00650BA8" w:rsidRDefault="001C0AE4" w:rsidP="001C0AE4">
            <w:pPr>
              <w:jc w:val="both"/>
              <w:rPr>
                <w:b/>
              </w:rPr>
            </w:pPr>
            <w:r w:rsidRPr="00650BA8">
              <w:rPr>
                <w:b/>
              </w:rPr>
              <w:lastRenderedPageBreak/>
              <w:t>1. Kiểm tra bài cũ</w:t>
            </w:r>
          </w:p>
          <w:p w:rsidR="001C0AE4" w:rsidRDefault="001C0AE4" w:rsidP="001C0AE4">
            <w:pPr>
              <w:jc w:val="center"/>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rPr>
                <w:b/>
              </w:rPr>
            </w:pPr>
            <w:r w:rsidRPr="001C0AE4">
              <w:rPr>
                <w:b/>
              </w:rPr>
              <w:t>2. Bài mới</w:t>
            </w:r>
          </w:p>
          <w:p w:rsidR="001C0AE4" w:rsidRPr="001C0AE4" w:rsidRDefault="001C0AE4" w:rsidP="001C0AE4">
            <w:pPr>
              <w:jc w:val="both"/>
            </w:pPr>
            <w:r w:rsidRPr="001C0AE4">
              <w:t>2.1. Giới thiệu bài</w:t>
            </w:r>
          </w:p>
          <w:p w:rsidR="001C0AE4" w:rsidRPr="001C0AE4" w:rsidRDefault="001C0AE4" w:rsidP="001C0AE4">
            <w:pPr>
              <w:jc w:val="both"/>
            </w:pPr>
            <w:r w:rsidRPr="001C0AE4">
              <w:t>2.2. Phép nhân 258 x 203</w:t>
            </w:r>
          </w:p>
          <w:p w:rsidR="00AD18B7" w:rsidRDefault="00AD18B7"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032C4E" w:rsidRDefault="00032C4E" w:rsidP="001C0AE4">
            <w:pPr>
              <w:jc w:val="both"/>
              <w:rPr>
                <w:b/>
              </w:rPr>
            </w:pPr>
          </w:p>
          <w:p w:rsidR="00032C4E" w:rsidRDefault="00032C4E" w:rsidP="001C0AE4">
            <w:pPr>
              <w:jc w:val="both"/>
              <w:rPr>
                <w:b/>
              </w:rPr>
            </w:pPr>
          </w:p>
          <w:p w:rsidR="00032C4E" w:rsidRDefault="00032C4E" w:rsidP="001C0AE4">
            <w:pPr>
              <w:jc w:val="both"/>
              <w:rPr>
                <w:b/>
              </w:rPr>
            </w:pPr>
          </w:p>
          <w:p w:rsidR="00032C4E" w:rsidRDefault="00032C4E" w:rsidP="001C0AE4">
            <w:pPr>
              <w:jc w:val="both"/>
              <w:rPr>
                <w:b/>
              </w:rPr>
            </w:pPr>
          </w:p>
          <w:p w:rsidR="00032C4E" w:rsidRDefault="00032C4E" w:rsidP="001C0AE4">
            <w:pPr>
              <w:jc w:val="both"/>
              <w:rPr>
                <w:b/>
              </w:rPr>
            </w:pPr>
          </w:p>
          <w:p w:rsidR="001C0AE4" w:rsidRPr="001C0AE4" w:rsidRDefault="001C0AE4" w:rsidP="001C0AE4">
            <w:pPr>
              <w:jc w:val="both"/>
            </w:pPr>
            <w:r w:rsidRPr="001C0AE4">
              <w:t>2.3. Luyện tập</w:t>
            </w:r>
          </w:p>
          <w:p w:rsidR="001C0AE4" w:rsidRDefault="001C0AE4" w:rsidP="001C0AE4">
            <w:pPr>
              <w:jc w:val="both"/>
            </w:pPr>
            <w:r w:rsidRPr="001C0AE4">
              <w:t>Bài 1</w:t>
            </w:r>
            <w:r>
              <w:t>. - Đặt tính rồi tính.</w:t>
            </w:r>
          </w:p>
          <w:p w:rsidR="001C0AE4" w:rsidRPr="001C0AE4" w:rsidRDefault="001C0AE4" w:rsidP="001C0AE4">
            <w:pPr>
              <w:jc w:val="both"/>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r w:rsidRPr="001C0AE4">
              <w:t xml:space="preserve">Bài </w:t>
            </w:r>
            <w:r>
              <w:t>2.Đúng ghi Đ,sai ghi S.</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1C0AE4" w:rsidRPr="002A00F2" w:rsidRDefault="001C0AE4" w:rsidP="001C0AE4">
            <w:pPr>
              <w:jc w:val="both"/>
            </w:pPr>
            <w:r w:rsidRPr="00650BA8">
              <w:rPr>
                <w:b/>
              </w:rPr>
              <w:t>3. Củng cố, dặn dò</w:t>
            </w:r>
          </w:p>
          <w:p w:rsidR="001C0AE4" w:rsidRPr="00650BA8" w:rsidRDefault="001C0AE4" w:rsidP="001C0AE4">
            <w:pPr>
              <w:jc w:val="both"/>
              <w:rPr>
                <w:b/>
              </w:rPr>
            </w:pPr>
          </w:p>
        </w:tc>
        <w:tc>
          <w:tcPr>
            <w:tcW w:w="3150" w:type="dxa"/>
          </w:tcPr>
          <w:p w:rsidR="001C0AE4" w:rsidRDefault="001C0AE4" w:rsidP="001C0AE4">
            <w:pPr>
              <w:jc w:val="both"/>
            </w:pPr>
          </w:p>
          <w:p w:rsidR="00AD18B7" w:rsidRDefault="00AD18B7" w:rsidP="001C0AE4">
            <w:pPr>
              <w:jc w:val="both"/>
            </w:pPr>
            <w:r>
              <w:t>- Đặt tính rồi tính:</w:t>
            </w:r>
          </w:p>
          <w:p w:rsidR="00AD18B7" w:rsidRDefault="00AD18B7" w:rsidP="001C0AE4">
            <w:pPr>
              <w:jc w:val="both"/>
            </w:pPr>
            <w:r>
              <w:t>a) 262 x 130                    b) 263 x 131</w:t>
            </w:r>
          </w:p>
          <w:p w:rsidR="001C0AE4" w:rsidRDefault="001C0AE4" w:rsidP="001C0AE4">
            <w:pPr>
              <w:jc w:val="both"/>
            </w:pPr>
            <w:r>
              <w:t>- GV nhận xét, đánh giá.</w:t>
            </w:r>
          </w:p>
          <w:p w:rsidR="001C0AE4" w:rsidRDefault="001C0AE4" w:rsidP="001C0AE4">
            <w:pPr>
              <w:jc w:val="both"/>
            </w:pPr>
          </w:p>
          <w:p w:rsidR="001C0AE4" w:rsidRPr="00401859" w:rsidRDefault="001C0AE4" w:rsidP="001C0AE4">
            <w:pPr>
              <w:jc w:val="both"/>
            </w:pPr>
            <w:r>
              <w:t>- Giới thiệu bài, ghi bảng.</w:t>
            </w:r>
          </w:p>
          <w:p w:rsidR="00AD18B7" w:rsidRDefault="00AD18B7" w:rsidP="001C0AE4">
            <w:pPr>
              <w:jc w:val="both"/>
            </w:pPr>
            <w:r>
              <w:t>- GV viết bảng phép nhân: 258 x 203. Yêu cầu HS thực hiện đặt tính để tính.</w:t>
            </w: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r>
              <w:t>- Nhận xét gì về tích riêng thứ hai của phép nhân 258 x 203?</w:t>
            </w:r>
          </w:p>
          <w:p w:rsidR="00AD18B7" w:rsidRDefault="00AD18B7" w:rsidP="001C0AE4">
            <w:pPr>
              <w:jc w:val="both"/>
            </w:pPr>
            <w:r>
              <w:t>- Vậy nó có ảnh hưởng đến việc cộng các tích riêng không?</w:t>
            </w:r>
          </w:p>
          <w:p w:rsidR="00AD18B7" w:rsidRDefault="00AD18B7" w:rsidP="001C0AE4">
            <w:pPr>
              <w:jc w:val="both"/>
            </w:pPr>
            <w:r>
              <w:t xml:space="preserve">- GV: Vì tích riêng thứ hai gồm toàn chữ số 0 nên khi thực hiện đặt tính để tính có thể không viết tích riêng này. Khi đó ta viết:                </w:t>
            </w:r>
            <w:r w:rsidR="00032C4E">
              <w:t xml:space="preserve">                  </w:t>
            </w:r>
            <w:r>
              <w:t xml:space="preserve">258      </w:t>
            </w:r>
            <w:r w:rsidR="001C0AE4">
              <w:t xml:space="preserve">           258</w:t>
            </w:r>
          </w:p>
          <w:p w:rsidR="00AD18B7" w:rsidRDefault="00AD18B7" w:rsidP="001C0AE4">
            <w:r>
              <w:t xml:space="preserve">                    x 203            </w:t>
            </w:r>
          </w:p>
          <w:p w:rsidR="00AD18B7" w:rsidRDefault="00AE08A2" w:rsidP="001C0AE4">
            <w:pPr>
              <w:jc w:val="both"/>
            </w:pPr>
            <w:r>
              <w:rPr>
                <w:noProof/>
              </w:rPr>
              <mc:AlternateContent>
                <mc:Choice Requires="wps">
                  <w:drawing>
                    <wp:anchor distT="0" distB="0" distL="114300" distR="114300" simplePos="0" relativeHeight="251721728" behindDoc="0" locked="0" layoutInCell="1" allowOverlap="1">
                      <wp:simplePos x="0" y="0"/>
                      <wp:positionH relativeFrom="column">
                        <wp:posOffset>1006475</wp:posOffset>
                      </wp:positionH>
                      <wp:positionV relativeFrom="paragraph">
                        <wp:posOffset>8890</wp:posOffset>
                      </wp:positionV>
                      <wp:extent cx="342900" cy="635"/>
                      <wp:effectExtent l="10160" t="12700" r="8890" b="15240"/>
                      <wp:wrapNone/>
                      <wp:docPr id="21"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422D4" id="Line 69"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7pt" to="106.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" strokeweight="1pt"/>
                  </w:pict>
                </mc:Fallback>
              </mc:AlternateContent>
            </w:r>
            <w:r w:rsidR="00AD18B7">
              <w:t xml:space="preserve">                       774              </w:t>
            </w:r>
          </w:p>
          <w:p w:rsidR="00AD18B7" w:rsidRDefault="00AD18B7" w:rsidP="001C0AE4">
            <w:pPr>
              <w:jc w:val="both"/>
            </w:pPr>
            <w:r>
              <w:t xml:space="preserve">                   516                        </w:t>
            </w:r>
          </w:p>
          <w:p w:rsidR="00AD18B7" w:rsidRDefault="00AE08A2" w:rsidP="001C0AE4">
            <w:pPr>
              <w:jc w:val="both"/>
            </w:pPr>
            <w:r>
              <w:rPr>
                <w:noProof/>
              </w:rPr>
              <mc:AlternateContent>
                <mc:Choice Requires="wps">
                  <w:drawing>
                    <wp:anchor distT="0" distB="0" distL="114300" distR="114300" simplePos="0" relativeHeight="251722752" behindDoc="0" locked="0" layoutInCell="1" allowOverlap="1">
                      <wp:simplePos x="0" y="0"/>
                      <wp:positionH relativeFrom="column">
                        <wp:posOffset>777875</wp:posOffset>
                      </wp:positionH>
                      <wp:positionV relativeFrom="paragraph">
                        <wp:posOffset>14605</wp:posOffset>
                      </wp:positionV>
                      <wp:extent cx="571500" cy="0"/>
                      <wp:effectExtent l="10160" t="8255" r="8890" b="10795"/>
                      <wp:wrapNone/>
                      <wp:docPr id="20"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1C1BC2" id="Line 70"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25pt,1.15pt" to="106.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" strokeweight="1pt"/>
                  </w:pict>
                </mc:Fallback>
              </mc:AlternateContent>
            </w:r>
            <w:r w:rsidR="00AD18B7">
              <w:t xml:space="preserve">                   52374         </w:t>
            </w:r>
          </w:p>
          <w:p w:rsidR="00AD18B7" w:rsidRDefault="00AD18B7" w:rsidP="001C0AE4">
            <w:pPr>
              <w:jc w:val="both"/>
            </w:pPr>
            <w:r>
              <w:t xml:space="preserve">- GV lưu ý HS khi viết tích riêng thứ ba 516 phải lùi sang trái hai cột so với </w:t>
            </w:r>
            <w:r>
              <w:lastRenderedPageBreak/>
              <w:t>tích riêng thứ nhất.</w:t>
            </w:r>
          </w:p>
          <w:p w:rsidR="00AD18B7" w:rsidRDefault="00AD18B7" w:rsidP="001C0AE4">
            <w:pPr>
              <w:jc w:val="both"/>
            </w:pPr>
            <w:r>
              <w:t>- Yêu cầu HS thực hiện đặt tính và tính lại phép nhân 258 x 203 theo cách viết gọn.</w:t>
            </w:r>
          </w:p>
          <w:p w:rsidR="001C0AE4" w:rsidRDefault="001C0AE4" w:rsidP="001C0AE4">
            <w:pPr>
              <w:jc w:val="both"/>
            </w:pPr>
          </w:p>
          <w:p w:rsidR="00AD18B7" w:rsidRDefault="00AD18B7" w:rsidP="001C0AE4">
            <w:pPr>
              <w:jc w:val="both"/>
            </w:pPr>
            <w:r>
              <w:t>- Bài tập yêu cầu chúng ta làm gì?</w:t>
            </w:r>
          </w:p>
          <w:p w:rsidR="00AD18B7" w:rsidRDefault="00AD18B7" w:rsidP="001C0AE4">
            <w:pPr>
              <w:jc w:val="both"/>
            </w:pPr>
            <w:r>
              <w:t>- Gọi HS lên bảng làm bài, cả lớp làm vào vở.</w:t>
            </w: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r>
              <w:t xml:space="preserve">- GV nhận xét, chữa bài, </w:t>
            </w:r>
          </w:p>
          <w:p w:rsidR="00AD18B7" w:rsidRDefault="00AD18B7" w:rsidP="001C0AE4">
            <w:pPr>
              <w:jc w:val="both"/>
            </w:pPr>
            <w:r>
              <w:t>- Yêu cầu HS thực hiện phép nhân 456 x 123, sau đó so sánh với 3 cách thực hiện phép nhân này trong bài để tìm cách nhân đúng, cách nhân sai.</w:t>
            </w:r>
          </w:p>
          <w:p w:rsidR="00AD18B7" w:rsidRDefault="00AD18B7" w:rsidP="001C0AE4">
            <w:pPr>
              <w:jc w:val="both"/>
            </w:pPr>
            <w:r>
              <w:t>- Yêu cầu HS phát biểu ý kiến, nói rõ vì sao cách thực hiện đó sai.</w:t>
            </w:r>
          </w:p>
          <w:p w:rsidR="00AD18B7" w:rsidRPr="00DD0FD4" w:rsidRDefault="00AD18B7" w:rsidP="001C0AE4">
            <w:pPr>
              <w:jc w:val="both"/>
            </w:pPr>
            <w:r>
              <w:rPr>
                <w:i/>
              </w:rPr>
              <w:t xml:space="preserve">- </w:t>
            </w:r>
            <w:r>
              <w:t xml:space="preserve">GV nhận xét, </w:t>
            </w:r>
            <w:r w:rsidR="001C0AE4">
              <w:t>đánh giá.</w:t>
            </w:r>
          </w:p>
          <w:p w:rsidR="001C0AE4" w:rsidRDefault="001C0AE4" w:rsidP="001C0AE4">
            <w:pPr>
              <w:jc w:val="both"/>
              <w:rPr>
                <w:b/>
              </w:rPr>
            </w:pPr>
          </w:p>
          <w:p w:rsidR="001C0AE4" w:rsidRDefault="001C0AE4" w:rsidP="001C0AE4">
            <w:pPr>
              <w:jc w:val="both"/>
              <w:rPr>
                <w:b/>
              </w:rPr>
            </w:pPr>
          </w:p>
          <w:p w:rsidR="001C0AE4" w:rsidRDefault="001C0AE4" w:rsidP="001C0AE4">
            <w:pPr>
              <w:jc w:val="both"/>
              <w:rPr>
                <w:b/>
              </w:rPr>
            </w:pPr>
          </w:p>
          <w:p w:rsidR="00AD18B7" w:rsidRDefault="00AD18B7" w:rsidP="001C0AE4">
            <w:pPr>
              <w:jc w:val="both"/>
            </w:pPr>
            <w:r w:rsidRPr="006A1E65">
              <w:t>- Nhận xét tiết học.</w:t>
            </w:r>
          </w:p>
          <w:p w:rsidR="00AD18B7" w:rsidRPr="006A1E65" w:rsidRDefault="00AD18B7" w:rsidP="001C0AE4">
            <w:pPr>
              <w:jc w:val="both"/>
            </w:pPr>
            <w:r>
              <w:t>-</w:t>
            </w:r>
            <w:r w:rsidRPr="006A1E65">
              <w:t xml:space="preserve"> Chuẩn bị bài sau.</w:t>
            </w:r>
          </w:p>
        </w:tc>
        <w:tc>
          <w:tcPr>
            <w:tcW w:w="3366" w:type="dxa"/>
          </w:tcPr>
          <w:p w:rsidR="00AD18B7" w:rsidRDefault="00AD18B7" w:rsidP="001C0AE4">
            <w:pPr>
              <w:jc w:val="both"/>
            </w:pPr>
          </w:p>
          <w:p w:rsidR="00AD18B7" w:rsidRPr="006A1E65" w:rsidRDefault="00AD18B7" w:rsidP="001C0AE4">
            <w:pPr>
              <w:jc w:val="both"/>
            </w:pPr>
            <w:r>
              <w:t>- 2 HS lên bảng làm bài.</w:t>
            </w:r>
          </w:p>
          <w:p w:rsidR="00AD18B7" w:rsidRDefault="00AD18B7" w:rsidP="001C0AE4">
            <w:pPr>
              <w:jc w:val="both"/>
            </w:pPr>
          </w:p>
          <w:p w:rsidR="00AD18B7" w:rsidRDefault="00AD18B7" w:rsidP="001C0AE4">
            <w:pPr>
              <w:jc w:val="both"/>
            </w:pPr>
          </w:p>
          <w:p w:rsidR="00AD18B7" w:rsidRDefault="00AD18B7" w:rsidP="001C0AE4">
            <w:pPr>
              <w:jc w:val="both"/>
            </w:pPr>
          </w:p>
          <w:p w:rsidR="00AD18B7" w:rsidRDefault="00AD18B7" w:rsidP="001C0AE4">
            <w:pPr>
              <w:jc w:val="both"/>
            </w:pPr>
          </w:p>
          <w:p w:rsidR="001C0AE4" w:rsidRDefault="001C0AE4" w:rsidP="001C0AE4">
            <w:pPr>
              <w:jc w:val="both"/>
            </w:pPr>
            <w:r>
              <w:t>-Lắng nghe, thực hiện.</w:t>
            </w:r>
          </w:p>
          <w:p w:rsidR="00AD18B7" w:rsidRDefault="00AD18B7" w:rsidP="001C0AE4">
            <w:pPr>
              <w:jc w:val="both"/>
            </w:pPr>
            <w:r>
              <w:t xml:space="preserve">- 1HS lên bảng, cả lớp làm nháp. </w:t>
            </w:r>
          </w:p>
          <w:p w:rsidR="00AD18B7" w:rsidRDefault="00AD18B7" w:rsidP="001C0AE4">
            <w:r>
              <w:t xml:space="preserve">                       258      </w:t>
            </w:r>
          </w:p>
          <w:p w:rsidR="00AD18B7" w:rsidRDefault="00AD18B7" w:rsidP="001C0AE4">
            <w:r>
              <w:t xml:space="preserve">                    x 203            </w:t>
            </w:r>
          </w:p>
          <w:p w:rsidR="00AD18B7" w:rsidRDefault="00AE08A2" w:rsidP="001C0AE4">
            <w:pPr>
              <w:jc w:val="both"/>
            </w:pPr>
            <w:r>
              <w:rPr>
                <w:noProof/>
              </w:rPr>
              <mc:AlternateContent>
                <mc:Choice Requires="wps">
                  <w:drawing>
                    <wp:anchor distT="0" distB="0" distL="114300" distR="114300" simplePos="0" relativeHeight="251719680" behindDoc="0" locked="0" layoutInCell="1" allowOverlap="1">
                      <wp:simplePos x="0" y="0"/>
                      <wp:positionH relativeFrom="column">
                        <wp:posOffset>1006475</wp:posOffset>
                      </wp:positionH>
                      <wp:positionV relativeFrom="paragraph">
                        <wp:posOffset>8890</wp:posOffset>
                      </wp:positionV>
                      <wp:extent cx="342900" cy="635"/>
                      <wp:effectExtent l="10160" t="13970" r="8890" b="13970"/>
                      <wp:wrapNone/>
                      <wp:docPr id="1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BD5C48" id="Line 67"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7pt" to="106.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" strokeweight="1pt"/>
                  </w:pict>
                </mc:Fallback>
              </mc:AlternateContent>
            </w:r>
            <w:r w:rsidR="00AD18B7">
              <w:t xml:space="preserve">                       774              </w:t>
            </w:r>
          </w:p>
          <w:p w:rsidR="00AD18B7" w:rsidRDefault="00AD18B7" w:rsidP="001C0AE4">
            <w:pPr>
              <w:jc w:val="both"/>
            </w:pPr>
            <w:r>
              <w:t xml:space="preserve">                     000 </w:t>
            </w:r>
          </w:p>
          <w:p w:rsidR="00AD18B7" w:rsidRDefault="00AD18B7" w:rsidP="001C0AE4">
            <w:pPr>
              <w:jc w:val="both"/>
            </w:pPr>
            <w:r>
              <w:t xml:space="preserve">                   516                        </w:t>
            </w:r>
          </w:p>
          <w:p w:rsidR="00AD18B7" w:rsidRDefault="00AE08A2" w:rsidP="001C0AE4">
            <w:pPr>
              <w:jc w:val="both"/>
            </w:pPr>
            <w:r>
              <w:rPr>
                <w:noProof/>
              </w:rPr>
              <mc:AlternateContent>
                <mc:Choice Requires="wps">
                  <w:drawing>
                    <wp:anchor distT="0" distB="0" distL="114300" distR="114300" simplePos="0" relativeHeight="251720704" behindDoc="0" locked="0" layoutInCell="1" allowOverlap="1">
                      <wp:simplePos x="0" y="0"/>
                      <wp:positionH relativeFrom="column">
                        <wp:posOffset>777875</wp:posOffset>
                      </wp:positionH>
                      <wp:positionV relativeFrom="paragraph">
                        <wp:posOffset>14605</wp:posOffset>
                      </wp:positionV>
                      <wp:extent cx="571500" cy="0"/>
                      <wp:effectExtent l="10160" t="13970" r="8890" b="14605"/>
                      <wp:wrapNone/>
                      <wp:docPr id="1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0D5C52" id="Line 68"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25pt,1.15pt" to="106.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" strokeweight="1pt"/>
                  </w:pict>
                </mc:Fallback>
              </mc:AlternateContent>
            </w:r>
            <w:r w:rsidR="00AD18B7">
              <w:t xml:space="preserve">                   52374         </w:t>
            </w:r>
          </w:p>
          <w:p w:rsidR="00AD18B7" w:rsidRDefault="00AD18B7" w:rsidP="001C0AE4">
            <w:pPr>
              <w:jc w:val="both"/>
            </w:pPr>
            <w:r>
              <w:t>- Tích riêng thứ hai gồm toàn chữ số 0.</w:t>
            </w:r>
          </w:p>
          <w:p w:rsidR="00AD18B7" w:rsidRDefault="00AD18B7" w:rsidP="001C0AE4">
            <w:pPr>
              <w:jc w:val="both"/>
            </w:pPr>
            <w:r>
              <w:t>- Không ảnh hưởng vì bất kì số nào cộng với 0 cũng bằng chính số đó.</w:t>
            </w:r>
          </w:p>
          <w:p w:rsidR="00AD18B7" w:rsidRDefault="00AD18B7" w:rsidP="001C0AE4">
            <w:r>
              <w:t>- Nghe và ghi nhớ.</w:t>
            </w:r>
          </w:p>
          <w:p w:rsidR="00AD18B7" w:rsidRDefault="00AD18B7" w:rsidP="001C0AE4"/>
          <w:p w:rsidR="00AD18B7" w:rsidRDefault="00AD18B7" w:rsidP="001C0AE4"/>
          <w:p w:rsidR="00AD18B7" w:rsidRDefault="00AD18B7" w:rsidP="001C0AE4"/>
          <w:p w:rsidR="00AD18B7" w:rsidRDefault="00AD18B7" w:rsidP="001C0AE4"/>
          <w:p w:rsidR="00AD18B7" w:rsidRDefault="00AD18B7" w:rsidP="001C0AE4"/>
          <w:p w:rsidR="00AD18B7" w:rsidRDefault="00AD18B7" w:rsidP="001C0AE4"/>
          <w:p w:rsidR="00AD18B7" w:rsidRDefault="00AD18B7" w:rsidP="001C0AE4"/>
          <w:p w:rsidR="00AD18B7" w:rsidRDefault="00AD18B7" w:rsidP="001C0AE4">
            <w:r>
              <w:t>- Nghe.</w:t>
            </w:r>
          </w:p>
          <w:p w:rsidR="00AD18B7" w:rsidRDefault="00AD18B7" w:rsidP="001C0AE4"/>
          <w:p w:rsidR="00AD18B7" w:rsidRDefault="00AD18B7" w:rsidP="001C0AE4"/>
          <w:p w:rsidR="00AD18B7" w:rsidRDefault="00AD18B7" w:rsidP="001C0AE4">
            <w:r>
              <w:t>- Thực hiện.</w:t>
            </w:r>
          </w:p>
          <w:p w:rsidR="00AD18B7" w:rsidRDefault="00AD18B7" w:rsidP="001C0AE4"/>
          <w:p w:rsidR="00AD18B7" w:rsidRDefault="00AD18B7" w:rsidP="001C0AE4"/>
          <w:p w:rsidR="00AD18B7" w:rsidRDefault="00AD18B7" w:rsidP="001C0AE4"/>
          <w:p w:rsidR="00AD18B7" w:rsidRDefault="00AD18B7" w:rsidP="001C0AE4"/>
          <w:p w:rsidR="001C0AE4" w:rsidRDefault="001C0AE4" w:rsidP="001C0AE4">
            <w:pPr>
              <w:jc w:val="both"/>
            </w:pPr>
          </w:p>
          <w:p w:rsidR="001C0AE4" w:rsidRDefault="001C0AE4" w:rsidP="001C0AE4">
            <w:pPr>
              <w:jc w:val="both"/>
            </w:pPr>
          </w:p>
          <w:p w:rsidR="001C0AE4" w:rsidRDefault="001C0AE4" w:rsidP="001C0AE4">
            <w:pPr>
              <w:jc w:val="both"/>
            </w:pPr>
          </w:p>
          <w:p w:rsidR="001C0AE4" w:rsidRDefault="001C0AE4" w:rsidP="001C0AE4">
            <w:pPr>
              <w:jc w:val="both"/>
            </w:pPr>
          </w:p>
          <w:p w:rsidR="00032C4E" w:rsidRDefault="00032C4E" w:rsidP="001C0AE4">
            <w:pPr>
              <w:jc w:val="both"/>
            </w:pPr>
          </w:p>
          <w:p w:rsidR="00032C4E" w:rsidRDefault="00032C4E" w:rsidP="001C0AE4">
            <w:pPr>
              <w:jc w:val="both"/>
            </w:pPr>
          </w:p>
          <w:p w:rsidR="00AD18B7" w:rsidRDefault="00AD18B7" w:rsidP="001C0AE4">
            <w:pPr>
              <w:jc w:val="both"/>
            </w:pPr>
            <w:r>
              <w:t>- Đặt tính rồi tính.</w:t>
            </w:r>
          </w:p>
          <w:p w:rsidR="00AD18B7" w:rsidRDefault="00AD18B7" w:rsidP="001C0AE4">
            <w:pPr>
              <w:jc w:val="both"/>
            </w:pPr>
            <w:r>
              <w:t>- 3 HS lên bảng làm bài.</w:t>
            </w:r>
          </w:p>
          <w:p w:rsidR="00AD18B7" w:rsidRDefault="001C0AE4" w:rsidP="001C0AE4">
            <w:r>
              <w:t xml:space="preserve">            </w:t>
            </w:r>
            <w:r w:rsidR="00AD18B7">
              <w:t xml:space="preserve">a)   523      b)     563     </w:t>
            </w:r>
          </w:p>
          <w:p w:rsidR="00AD18B7" w:rsidRDefault="00AE08A2" w:rsidP="001C0AE4">
            <w:r>
              <w:rPr>
                <w:noProof/>
              </w:rPr>
              <mc:AlternateContent>
                <mc:Choice Requires="wps">
                  <w:drawing>
                    <wp:anchor distT="0" distB="0" distL="114300" distR="114300" simplePos="0" relativeHeight="251713536" behindDoc="0" locked="0" layoutInCell="1" allowOverlap="1">
                      <wp:simplePos x="0" y="0"/>
                      <wp:positionH relativeFrom="column">
                        <wp:posOffset>809625</wp:posOffset>
                      </wp:positionH>
                      <wp:positionV relativeFrom="paragraph">
                        <wp:posOffset>229870</wp:posOffset>
                      </wp:positionV>
                      <wp:extent cx="342900" cy="635"/>
                      <wp:effectExtent l="11430" t="9525" r="7620" b="8890"/>
                      <wp:wrapNone/>
                      <wp:docPr id="1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0F6EE" id="Line 61"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75pt,18.1pt" to="90.7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" strokeweight="1pt"/>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1666875</wp:posOffset>
                      </wp:positionH>
                      <wp:positionV relativeFrom="paragraph">
                        <wp:posOffset>229870</wp:posOffset>
                      </wp:positionV>
                      <wp:extent cx="342900" cy="635"/>
                      <wp:effectExtent l="11430" t="9525" r="7620" b="8890"/>
                      <wp:wrapNone/>
                      <wp:docPr id="16"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18063" id="Line 63"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18.1pt" to="158.2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" strokeweight="1pt"/>
                  </w:pict>
                </mc:Fallback>
              </mc:AlternateContent>
            </w:r>
            <w:r w:rsidR="00AD18B7">
              <w:t xml:space="preserve"> </w:t>
            </w:r>
            <w:r w:rsidR="001C0AE4">
              <w:t xml:space="preserve">            </w:t>
            </w:r>
            <w:r w:rsidR="00AD18B7">
              <w:t xml:space="preserve"> x  305         x   308        </w:t>
            </w:r>
          </w:p>
          <w:p w:rsidR="00AD18B7" w:rsidRDefault="00AD18B7" w:rsidP="001C0AE4">
            <w:pPr>
              <w:jc w:val="both"/>
            </w:pPr>
            <w:r>
              <w:t xml:space="preserve">  </w:t>
            </w:r>
            <w:r w:rsidR="001C0AE4">
              <w:t xml:space="preserve">             </w:t>
            </w:r>
            <w:r>
              <w:t xml:space="preserve">  2615            4504           </w:t>
            </w:r>
          </w:p>
          <w:p w:rsidR="00AD18B7" w:rsidRDefault="00AE08A2" w:rsidP="001C0AE4">
            <w:pPr>
              <w:jc w:val="both"/>
            </w:pPr>
            <w:r>
              <w:rPr>
                <w:noProof/>
              </w:rPr>
              <mc:AlternateContent>
                <mc:Choice Requires="wps">
                  <w:drawing>
                    <wp:anchor distT="0" distB="0" distL="114300" distR="114300" simplePos="0" relativeHeight="251717632" behindDoc="0" locked="0" layoutInCell="1" allowOverlap="1">
                      <wp:simplePos x="0" y="0"/>
                      <wp:positionH relativeFrom="column">
                        <wp:posOffset>1438275</wp:posOffset>
                      </wp:positionH>
                      <wp:positionV relativeFrom="paragraph">
                        <wp:posOffset>196850</wp:posOffset>
                      </wp:positionV>
                      <wp:extent cx="571500" cy="0"/>
                      <wp:effectExtent l="11430" t="13970" r="7620" b="14605"/>
                      <wp:wrapNone/>
                      <wp:docPr id="15"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CCC83E" id="Line 6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5pt,15.5pt" to="158.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" strokeweight="1pt"/>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581025</wp:posOffset>
                      </wp:positionH>
                      <wp:positionV relativeFrom="paragraph">
                        <wp:posOffset>196850</wp:posOffset>
                      </wp:positionV>
                      <wp:extent cx="571500" cy="0"/>
                      <wp:effectExtent l="11430" t="13970" r="7620" b="14605"/>
                      <wp:wrapNone/>
                      <wp:docPr id="14"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8187A9" id="Line 6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5pt,15.5pt" to="90.7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" strokeweight="1pt"/>
                  </w:pict>
                </mc:Fallback>
              </mc:AlternateContent>
            </w:r>
            <w:r w:rsidR="001C0AE4">
              <w:t xml:space="preserve">            </w:t>
            </w:r>
            <w:r w:rsidR="00AD18B7">
              <w:t xml:space="preserve">1569            1689           </w:t>
            </w:r>
          </w:p>
          <w:p w:rsidR="00AD18B7" w:rsidRDefault="001C0AE4" w:rsidP="001C0AE4">
            <w:pPr>
              <w:jc w:val="both"/>
            </w:pPr>
            <w:r>
              <w:t xml:space="preserve">            </w:t>
            </w:r>
            <w:r w:rsidR="00AD18B7">
              <w:t xml:space="preserve">159515        173404       </w:t>
            </w:r>
          </w:p>
          <w:p w:rsidR="00AD18B7" w:rsidRDefault="00AD18B7" w:rsidP="001C0AE4">
            <w:pPr>
              <w:jc w:val="both"/>
            </w:pPr>
          </w:p>
          <w:p w:rsidR="00AD18B7" w:rsidRDefault="00AD18B7" w:rsidP="001C0AE4">
            <w:pPr>
              <w:jc w:val="both"/>
            </w:pPr>
          </w:p>
          <w:p w:rsidR="00AD18B7" w:rsidRDefault="00AD18B7" w:rsidP="001C0AE4">
            <w:r>
              <w:t>- Thực hiện.</w:t>
            </w:r>
          </w:p>
          <w:p w:rsidR="00AD18B7" w:rsidRDefault="00AD18B7" w:rsidP="001C0AE4">
            <w:pPr>
              <w:jc w:val="both"/>
            </w:pPr>
            <w:r>
              <w:t>- Hai cách thực hiện đầu tiên sai vì 912 là tích riêng thứ ba, phải viết lùi về bên trái hai cột so với tích riêng thứ nhất nhưng cách 1 lại viết thẳng cột với tích riêng thứ nhất, cách hai chỉ viết lùi một cột.</w:t>
            </w:r>
          </w:p>
          <w:p w:rsidR="00AD18B7" w:rsidRDefault="00AD18B7" w:rsidP="001C0AE4">
            <w:pPr>
              <w:jc w:val="both"/>
            </w:pPr>
            <w:r>
              <w:t>- Cách thực hiện thứ ba là đúng vì đã nhân đúng, viết đúng vị trí của các tích riêng.</w:t>
            </w:r>
          </w:p>
          <w:p w:rsidR="001C0AE4" w:rsidRDefault="001C0AE4" w:rsidP="001C0AE4">
            <w:pPr>
              <w:jc w:val="both"/>
            </w:pPr>
            <w:r>
              <w:t>-Lắng nghe, thực hiện.</w:t>
            </w:r>
          </w:p>
          <w:p w:rsidR="001C0AE4" w:rsidRDefault="001C0AE4" w:rsidP="001C0AE4">
            <w:pPr>
              <w:jc w:val="both"/>
            </w:pPr>
          </w:p>
          <w:p w:rsidR="001C0AE4" w:rsidRPr="00F13326" w:rsidRDefault="001C0AE4" w:rsidP="001C0AE4">
            <w:pPr>
              <w:jc w:val="both"/>
            </w:pPr>
          </w:p>
        </w:tc>
      </w:tr>
    </w:tbl>
    <w:p w:rsidR="004B6AB1" w:rsidRDefault="004B6AB1" w:rsidP="001C0AE4">
      <w:pPr>
        <w:jc w:val="both"/>
      </w:pPr>
    </w:p>
    <w:p w:rsidR="004B6AB1" w:rsidRDefault="004B6AB1" w:rsidP="001C0AE4">
      <w:pPr>
        <w:jc w:val="both"/>
      </w:pPr>
    </w:p>
    <w:p w:rsidR="004B6AB1" w:rsidRDefault="004B6AB1" w:rsidP="001C0AE4">
      <w:pPr>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1C0AE4" w:rsidRDefault="001C0AE4" w:rsidP="004B6AB1">
      <w:pPr>
        <w:spacing w:line="276" w:lineRule="auto"/>
        <w:jc w:val="center"/>
        <w:rPr>
          <w:b/>
        </w:rPr>
      </w:pPr>
    </w:p>
    <w:p w:rsidR="00032C4E" w:rsidRDefault="00032C4E" w:rsidP="004B6AB1">
      <w:pPr>
        <w:spacing w:line="276" w:lineRule="auto"/>
        <w:jc w:val="center"/>
        <w:rPr>
          <w:b/>
        </w:rPr>
      </w:pPr>
    </w:p>
    <w:p w:rsidR="00032C4E" w:rsidRDefault="00032C4E" w:rsidP="004B6AB1">
      <w:pPr>
        <w:spacing w:line="276" w:lineRule="auto"/>
        <w:jc w:val="center"/>
        <w:rPr>
          <w:b/>
        </w:rPr>
      </w:pPr>
    </w:p>
    <w:p w:rsidR="00547D06" w:rsidRDefault="00547D06" w:rsidP="00547D06">
      <w:pPr>
        <w:spacing w:line="276" w:lineRule="auto"/>
        <w:rPr>
          <w:b/>
        </w:rPr>
      </w:pPr>
    </w:p>
    <w:p w:rsidR="001B65AB" w:rsidRDefault="001B65AB" w:rsidP="00547D06">
      <w:pPr>
        <w:spacing w:line="276" w:lineRule="auto"/>
        <w:jc w:val="center"/>
        <w:rPr>
          <w:i/>
        </w:rPr>
      </w:pPr>
    </w:p>
    <w:p w:rsidR="001B65AB" w:rsidRDefault="001B65AB" w:rsidP="00547D06">
      <w:pPr>
        <w:spacing w:line="276" w:lineRule="auto"/>
        <w:jc w:val="center"/>
        <w:rPr>
          <w:i/>
        </w:rPr>
      </w:pPr>
    </w:p>
    <w:p w:rsidR="001B65AB" w:rsidRDefault="001B65AB" w:rsidP="00547D06">
      <w:pPr>
        <w:spacing w:line="276" w:lineRule="auto"/>
        <w:jc w:val="center"/>
        <w:rPr>
          <w:i/>
        </w:rPr>
      </w:pPr>
    </w:p>
    <w:p w:rsidR="001B65AB" w:rsidRDefault="001B65AB" w:rsidP="00547D06">
      <w:pPr>
        <w:spacing w:line="276" w:lineRule="auto"/>
        <w:jc w:val="center"/>
        <w:rPr>
          <w:i/>
        </w:rPr>
      </w:pPr>
    </w:p>
    <w:p w:rsidR="001C0AE4" w:rsidRDefault="00266FCF" w:rsidP="001C0AE4">
      <w:pPr>
        <w:spacing w:line="276" w:lineRule="auto"/>
        <w:rPr>
          <w:b/>
        </w:rPr>
      </w:pPr>
      <w:r>
        <w:rPr>
          <w:b/>
        </w:rPr>
        <w:t>Tiết 1</w:t>
      </w:r>
      <w:r w:rsidR="001C0AE4">
        <w:rPr>
          <w:b/>
        </w:rPr>
        <w:t xml:space="preserve">                                                     </w:t>
      </w:r>
      <w:r w:rsidR="002164DE">
        <w:rPr>
          <w:b/>
        </w:rPr>
        <w:t xml:space="preserve"> </w:t>
      </w:r>
      <w:r w:rsidR="001C0AE4">
        <w:rPr>
          <w:b/>
        </w:rPr>
        <w:t xml:space="preserve"> Toán</w:t>
      </w:r>
    </w:p>
    <w:p w:rsidR="004B6AB1" w:rsidRPr="009C0510" w:rsidRDefault="004B6AB1" w:rsidP="001C0AE4">
      <w:pPr>
        <w:spacing w:line="276" w:lineRule="auto"/>
        <w:jc w:val="center"/>
        <w:rPr>
          <w:i/>
        </w:rPr>
      </w:pPr>
      <w:r>
        <w:rPr>
          <w:b/>
        </w:rPr>
        <w:lastRenderedPageBreak/>
        <w:t>LUYỆN TẬP</w:t>
      </w:r>
    </w:p>
    <w:p w:rsidR="004B6AB1" w:rsidRPr="002102C2" w:rsidRDefault="004B6AB1" w:rsidP="001C0AE4">
      <w:pPr>
        <w:spacing w:line="276" w:lineRule="auto"/>
        <w:jc w:val="both"/>
        <w:rPr>
          <w:b/>
          <w:u w:val="single"/>
        </w:rPr>
      </w:pPr>
      <w:r w:rsidRPr="00901917">
        <w:rPr>
          <w:b/>
        </w:rPr>
        <w:t>I. Mục tiêu</w:t>
      </w:r>
      <w:r w:rsidR="00032C4E">
        <w:rPr>
          <w:b/>
        </w:rPr>
        <w:t>:</w:t>
      </w:r>
    </w:p>
    <w:p w:rsidR="004B6AB1" w:rsidRDefault="00032C4E" w:rsidP="001C0AE4">
      <w:pPr>
        <w:spacing w:line="276" w:lineRule="auto"/>
        <w:jc w:val="both"/>
      </w:pPr>
      <w:r>
        <w:t xml:space="preserve">   1. Kiến thức: </w:t>
      </w:r>
      <w:r w:rsidR="004B6AB1">
        <w:t>- Thực hiện được nhân với số có hai, ba chữ số.</w:t>
      </w:r>
    </w:p>
    <w:p w:rsidR="004B6AB1" w:rsidRDefault="00032C4E" w:rsidP="001C0AE4">
      <w:pPr>
        <w:spacing w:line="276" w:lineRule="auto"/>
        <w:jc w:val="both"/>
      </w:pPr>
      <w:r>
        <w:t xml:space="preserve">   2. Kĩ năng:    </w:t>
      </w:r>
      <w:r w:rsidR="004B6AB1">
        <w:t>- Biết vận dụng tính chất của phép nhân trong thực hành tính.</w:t>
      </w:r>
    </w:p>
    <w:p w:rsidR="004B6AB1" w:rsidRDefault="00032C4E" w:rsidP="001C0AE4">
      <w:pPr>
        <w:spacing w:line="276" w:lineRule="auto"/>
        <w:jc w:val="both"/>
      </w:pPr>
      <w:r>
        <w:t xml:space="preserve">                          </w:t>
      </w:r>
      <w:r w:rsidR="004B6AB1">
        <w:t>- Biết công thức tính (bằng chữ) và tính được diện tích hình chữ nhật.</w:t>
      </w:r>
    </w:p>
    <w:p w:rsidR="004B6AB1" w:rsidRDefault="00032C4E" w:rsidP="001C0AE4">
      <w:pPr>
        <w:spacing w:line="276" w:lineRule="auto"/>
        <w:jc w:val="both"/>
      </w:pPr>
      <w:r>
        <w:t xml:space="preserve">   3. Thái độ:    </w:t>
      </w:r>
      <w:r w:rsidR="004B6AB1">
        <w:t>- Tự giác làm bài.</w:t>
      </w:r>
    </w:p>
    <w:p w:rsidR="004B6AB1" w:rsidRPr="00901917" w:rsidRDefault="004B6AB1" w:rsidP="001C0AE4">
      <w:pPr>
        <w:spacing w:line="276" w:lineRule="auto"/>
        <w:jc w:val="both"/>
        <w:rPr>
          <w:b/>
        </w:rPr>
      </w:pPr>
      <w:r w:rsidRPr="00901917">
        <w:rPr>
          <w:b/>
        </w:rPr>
        <w:t xml:space="preserve">II. Đồ dùng </w:t>
      </w:r>
      <w:r w:rsidR="00032C4E">
        <w:rPr>
          <w:b/>
        </w:rPr>
        <w:t>:</w:t>
      </w:r>
    </w:p>
    <w:p w:rsidR="004B6AB1" w:rsidRDefault="00032C4E" w:rsidP="001C0AE4">
      <w:pPr>
        <w:spacing w:line="276" w:lineRule="auto"/>
        <w:jc w:val="both"/>
      </w:pPr>
      <w:r>
        <w:t xml:space="preserve">     </w:t>
      </w:r>
      <w:r w:rsidR="004B6AB1">
        <w:t>- Giáo viên:</w:t>
      </w:r>
      <w:r w:rsidR="00FD15BC" w:rsidRPr="00FD15BC">
        <w:t xml:space="preserve"> </w:t>
      </w:r>
      <w:r w:rsidR="00FD15BC">
        <w:t xml:space="preserve">: Phiếu HT, </w:t>
      </w:r>
      <w:r w:rsidR="004B6AB1">
        <w:t xml:space="preserve"> Bảng phụ.</w:t>
      </w:r>
    </w:p>
    <w:p w:rsidR="004B6AB1" w:rsidRDefault="00032C4E" w:rsidP="001C0AE4">
      <w:pPr>
        <w:spacing w:line="276" w:lineRule="auto"/>
        <w:jc w:val="both"/>
      </w:pPr>
      <w:r>
        <w:t xml:space="preserve">     </w:t>
      </w:r>
      <w:r w:rsidR="004B6AB1">
        <w:t xml:space="preserve">- Học sinh: </w:t>
      </w:r>
      <w:r w:rsidR="00FD15BC">
        <w:t>SGK,</w:t>
      </w:r>
      <w:r w:rsidR="004B6AB1">
        <w:t>VBT Toán.</w:t>
      </w:r>
    </w:p>
    <w:p w:rsidR="004B6AB1" w:rsidRPr="00901917" w:rsidRDefault="004B6AB1" w:rsidP="001C0AE4">
      <w:pPr>
        <w:spacing w:line="276" w:lineRule="auto"/>
        <w:jc w:val="both"/>
        <w:rPr>
          <w:b/>
        </w:rPr>
      </w:pPr>
      <w:r w:rsidRPr="00901917">
        <w:rPr>
          <w:b/>
        </w:rPr>
        <w:t>III. Các hoạt động dạy họ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2340"/>
        <w:gridCol w:w="3060"/>
        <w:gridCol w:w="3960"/>
      </w:tblGrid>
      <w:tr w:rsidR="00AD18B7" w:rsidRPr="006A1E65" w:rsidTr="001C0AE4">
        <w:tc>
          <w:tcPr>
            <w:tcW w:w="828" w:type="dxa"/>
          </w:tcPr>
          <w:p w:rsidR="00AD18B7" w:rsidRPr="006A1E65" w:rsidRDefault="00AD18B7" w:rsidP="00E43744">
            <w:pPr>
              <w:spacing w:line="276" w:lineRule="auto"/>
              <w:jc w:val="center"/>
              <w:rPr>
                <w:b/>
              </w:rPr>
            </w:pPr>
            <w:r>
              <w:rPr>
                <w:b/>
              </w:rPr>
              <w:t>TG</w:t>
            </w:r>
          </w:p>
        </w:tc>
        <w:tc>
          <w:tcPr>
            <w:tcW w:w="2340" w:type="dxa"/>
          </w:tcPr>
          <w:p w:rsidR="00AD18B7" w:rsidRPr="006A1E65" w:rsidRDefault="00AD18B7" w:rsidP="00E43744">
            <w:pPr>
              <w:spacing w:line="276" w:lineRule="auto"/>
              <w:jc w:val="center"/>
              <w:rPr>
                <w:b/>
              </w:rPr>
            </w:pPr>
            <w:r>
              <w:rPr>
                <w:b/>
              </w:rPr>
              <w:t>Nội dung</w:t>
            </w:r>
          </w:p>
        </w:tc>
        <w:tc>
          <w:tcPr>
            <w:tcW w:w="3060" w:type="dxa"/>
          </w:tcPr>
          <w:p w:rsidR="00AD18B7" w:rsidRPr="006A1E65" w:rsidRDefault="00AD18B7" w:rsidP="00E43744">
            <w:pPr>
              <w:spacing w:line="276" w:lineRule="auto"/>
              <w:jc w:val="center"/>
              <w:rPr>
                <w:b/>
              </w:rPr>
            </w:pPr>
            <w:r w:rsidRPr="006A1E65">
              <w:rPr>
                <w:b/>
              </w:rPr>
              <w:t xml:space="preserve">Hoạt động của </w:t>
            </w:r>
            <w:r>
              <w:rPr>
                <w:b/>
              </w:rPr>
              <w:t>thầy</w:t>
            </w:r>
          </w:p>
        </w:tc>
        <w:tc>
          <w:tcPr>
            <w:tcW w:w="3960" w:type="dxa"/>
          </w:tcPr>
          <w:p w:rsidR="00AD18B7" w:rsidRPr="006A1E65" w:rsidRDefault="00AD18B7" w:rsidP="00E43744">
            <w:pPr>
              <w:spacing w:line="276" w:lineRule="auto"/>
              <w:jc w:val="center"/>
              <w:rPr>
                <w:b/>
              </w:rPr>
            </w:pPr>
            <w:r w:rsidRPr="006A1E65">
              <w:rPr>
                <w:b/>
              </w:rPr>
              <w:t xml:space="preserve">Hoạt động của </w:t>
            </w:r>
            <w:r>
              <w:rPr>
                <w:b/>
              </w:rPr>
              <w:t>trò</w:t>
            </w:r>
          </w:p>
        </w:tc>
      </w:tr>
      <w:tr w:rsidR="00AD18B7" w:rsidRPr="006A1E65" w:rsidTr="001C0AE4">
        <w:tc>
          <w:tcPr>
            <w:tcW w:w="828" w:type="dxa"/>
          </w:tcPr>
          <w:p w:rsidR="00AD18B7" w:rsidRPr="006A1E65" w:rsidRDefault="001C0AE4" w:rsidP="001C0AE4">
            <w:pPr>
              <w:spacing w:line="276" w:lineRule="auto"/>
              <w:jc w:val="center"/>
            </w:pPr>
            <w:r>
              <w:t>4’</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547D06" w:rsidRDefault="00547D06" w:rsidP="00547D06">
            <w:pPr>
              <w:spacing w:line="276" w:lineRule="auto"/>
            </w:pPr>
          </w:p>
          <w:p w:rsidR="00AD18B7" w:rsidRPr="006A1E65" w:rsidRDefault="001C0AE4" w:rsidP="00547D06">
            <w:pPr>
              <w:spacing w:line="276" w:lineRule="auto"/>
              <w:jc w:val="center"/>
            </w:pPr>
            <w:r>
              <w:t>33’</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032C4E" w:rsidRDefault="00032C4E" w:rsidP="00FD15BC">
            <w:pPr>
              <w:spacing w:line="276" w:lineRule="auto"/>
              <w:jc w:val="center"/>
            </w:pPr>
          </w:p>
          <w:p w:rsidR="00032C4E" w:rsidRDefault="00032C4E" w:rsidP="00FD15BC">
            <w:pPr>
              <w:spacing w:line="276" w:lineRule="auto"/>
              <w:jc w:val="center"/>
            </w:pPr>
          </w:p>
          <w:p w:rsidR="00AD18B7" w:rsidRPr="006A1E65" w:rsidRDefault="00AD18B7" w:rsidP="00547D06">
            <w:pPr>
              <w:spacing w:line="276" w:lineRule="auto"/>
              <w:jc w:val="center"/>
            </w:pPr>
            <w:r w:rsidRPr="006A1E65">
              <w:t>3’</w:t>
            </w:r>
          </w:p>
          <w:p w:rsidR="00AD18B7" w:rsidRPr="006A1E65" w:rsidRDefault="00AD18B7" w:rsidP="00E43744">
            <w:pPr>
              <w:spacing w:line="276" w:lineRule="auto"/>
              <w:jc w:val="both"/>
            </w:pPr>
          </w:p>
        </w:tc>
        <w:tc>
          <w:tcPr>
            <w:tcW w:w="2340" w:type="dxa"/>
          </w:tcPr>
          <w:p w:rsidR="001C0AE4" w:rsidRPr="00650BA8" w:rsidRDefault="001C0AE4" w:rsidP="001C0AE4">
            <w:pPr>
              <w:jc w:val="both"/>
              <w:rPr>
                <w:b/>
              </w:rPr>
            </w:pPr>
            <w:r w:rsidRPr="00650BA8">
              <w:rPr>
                <w:b/>
              </w:rPr>
              <w:lastRenderedPageBreak/>
              <w:t>1. Kiểm tra bài cũ</w:t>
            </w:r>
          </w:p>
          <w:p w:rsidR="001C0AE4" w:rsidRDefault="001C0AE4" w:rsidP="001C0AE4">
            <w:pPr>
              <w:jc w:val="center"/>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rPr>
                <w:b/>
              </w:rPr>
            </w:pPr>
            <w:r w:rsidRPr="001C0AE4">
              <w:rPr>
                <w:b/>
              </w:rPr>
              <w:t>2. Bài mới</w:t>
            </w:r>
          </w:p>
          <w:p w:rsidR="001C0AE4" w:rsidRPr="001C0AE4" w:rsidRDefault="001C0AE4" w:rsidP="001C0AE4">
            <w:pPr>
              <w:jc w:val="both"/>
            </w:pPr>
            <w:r w:rsidRPr="001C0AE4">
              <w:t>2.1. Giới thiệu bài</w:t>
            </w:r>
          </w:p>
          <w:p w:rsidR="001C0AE4" w:rsidRPr="001C0AE4" w:rsidRDefault="001C0AE4" w:rsidP="001C0AE4">
            <w:pPr>
              <w:spacing w:line="276" w:lineRule="auto"/>
              <w:jc w:val="both"/>
            </w:pPr>
            <w:r w:rsidRPr="001C0AE4">
              <w:t>2.2.Hướng dẫn luyện tập</w:t>
            </w:r>
          </w:p>
          <w:p w:rsidR="001C0AE4" w:rsidRDefault="001C0AE4" w:rsidP="001C0AE4">
            <w:pPr>
              <w:spacing w:line="276" w:lineRule="auto"/>
              <w:jc w:val="both"/>
            </w:pPr>
            <w:r w:rsidRPr="001C0AE4">
              <w:t>Bài 1</w:t>
            </w:r>
            <w:r>
              <w:t>. đặt tính rồi tính.</w:t>
            </w:r>
          </w:p>
          <w:p w:rsidR="001C0AE4" w:rsidRDefault="001C0AE4" w:rsidP="001C0AE4">
            <w:pPr>
              <w:spacing w:line="276" w:lineRule="auto"/>
              <w:jc w:val="both"/>
            </w:pPr>
          </w:p>
          <w:p w:rsidR="001C0AE4" w:rsidRPr="001C0AE4" w:rsidRDefault="001C0AE4" w:rsidP="001C0AE4">
            <w:pPr>
              <w:spacing w:line="276" w:lineRule="auto"/>
              <w:jc w:val="both"/>
            </w:pPr>
          </w:p>
          <w:p w:rsidR="001C0AE4" w:rsidRDefault="001C0AE4" w:rsidP="001C0AE4">
            <w:pPr>
              <w:spacing w:line="276" w:lineRule="auto"/>
              <w:jc w:val="both"/>
            </w:pPr>
          </w:p>
          <w:p w:rsidR="001C0AE4" w:rsidRDefault="001C0AE4" w:rsidP="001C0AE4">
            <w:pPr>
              <w:spacing w:line="276" w:lineRule="auto"/>
              <w:jc w:val="both"/>
            </w:pPr>
            <w:r w:rsidRPr="001C0AE4">
              <w:t>Bài 3</w:t>
            </w:r>
            <w:r>
              <w:t>. Tính giá trị của biểu thức bằng cách thuận tiện nhất.</w:t>
            </w:r>
          </w:p>
          <w:p w:rsidR="001C0AE4" w:rsidRPr="001C0AE4" w:rsidRDefault="001C0AE4" w:rsidP="001C0AE4">
            <w:pPr>
              <w:spacing w:line="276" w:lineRule="auto"/>
              <w:jc w:val="both"/>
            </w:pPr>
          </w:p>
          <w:p w:rsidR="00AD18B7" w:rsidRDefault="00AD18B7"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Pr="001C0AE4" w:rsidRDefault="001C0AE4" w:rsidP="001C0AE4">
            <w:pPr>
              <w:jc w:val="both"/>
            </w:pPr>
            <w:r w:rsidRPr="001C0AE4">
              <w:t xml:space="preserve">Bài </w:t>
            </w:r>
            <w:r>
              <w:t>5.Giải toán có lời(SGK-t 74)</w:t>
            </w: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032C4E" w:rsidRDefault="00032C4E" w:rsidP="001C0AE4">
            <w:pPr>
              <w:spacing w:line="276" w:lineRule="auto"/>
              <w:jc w:val="both"/>
              <w:rPr>
                <w:b/>
              </w:rPr>
            </w:pPr>
          </w:p>
          <w:p w:rsidR="00032C4E" w:rsidRDefault="00032C4E" w:rsidP="001C0AE4">
            <w:pPr>
              <w:spacing w:line="276" w:lineRule="auto"/>
              <w:jc w:val="both"/>
              <w:rPr>
                <w:b/>
              </w:rPr>
            </w:pPr>
          </w:p>
          <w:p w:rsidR="001C0AE4" w:rsidRPr="002A00F2" w:rsidRDefault="001C0AE4" w:rsidP="001C0AE4">
            <w:pPr>
              <w:spacing w:line="276" w:lineRule="auto"/>
              <w:jc w:val="both"/>
            </w:pPr>
            <w:r w:rsidRPr="00650BA8">
              <w:rPr>
                <w:b/>
              </w:rPr>
              <w:t>3. Củng cố, dặn dò</w:t>
            </w:r>
          </w:p>
          <w:p w:rsidR="001C0AE4" w:rsidRPr="00650BA8" w:rsidRDefault="001C0AE4" w:rsidP="00E43744">
            <w:pPr>
              <w:spacing w:line="276" w:lineRule="auto"/>
              <w:jc w:val="both"/>
              <w:rPr>
                <w:b/>
              </w:rPr>
            </w:pPr>
          </w:p>
        </w:tc>
        <w:tc>
          <w:tcPr>
            <w:tcW w:w="3060" w:type="dxa"/>
          </w:tcPr>
          <w:p w:rsidR="001C0AE4" w:rsidRDefault="001C0AE4" w:rsidP="00E43744">
            <w:pPr>
              <w:spacing w:line="276" w:lineRule="auto"/>
              <w:jc w:val="both"/>
            </w:pPr>
          </w:p>
          <w:p w:rsidR="00AD18B7" w:rsidRDefault="00AD18B7" w:rsidP="00E43744">
            <w:pPr>
              <w:spacing w:line="276" w:lineRule="auto"/>
              <w:jc w:val="both"/>
            </w:pPr>
            <w:r>
              <w:t>- Đặt tính rồi tính:</w:t>
            </w:r>
          </w:p>
          <w:p w:rsidR="00AD18B7" w:rsidRDefault="00AD18B7" w:rsidP="00E43744">
            <w:pPr>
              <w:spacing w:line="276" w:lineRule="auto"/>
              <w:jc w:val="both"/>
            </w:pPr>
            <w:r>
              <w:t>a) 456 x 102             b) 7892 x 502</w:t>
            </w:r>
          </w:p>
          <w:p w:rsidR="001C0AE4" w:rsidRDefault="001C0AE4" w:rsidP="001C0AE4">
            <w:pPr>
              <w:jc w:val="both"/>
            </w:pPr>
            <w:r>
              <w:t>- GV nhận xét, đánh giá.</w:t>
            </w:r>
          </w:p>
          <w:p w:rsidR="001C0AE4" w:rsidRPr="00401859" w:rsidRDefault="001C0AE4" w:rsidP="001C0AE4">
            <w:pPr>
              <w:jc w:val="both"/>
            </w:pPr>
            <w:r>
              <w:t>-Giới thiệu bài, ghi bảng.</w:t>
            </w:r>
          </w:p>
          <w:p w:rsidR="00AD18B7" w:rsidRDefault="00AD18B7" w:rsidP="00E43744">
            <w:pPr>
              <w:spacing w:line="276" w:lineRule="auto"/>
              <w:jc w:val="both"/>
            </w:pPr>
            <w:r>
              <w:t>- Yêu cầu HS tự đặt tính rồi tính.</w:t>
            </w: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r>
              <w:t xml:space="preserve">- GV nhận xét, chữa bài, </w:t>
            </w:r>
          </w:p>
          <w:p w:rsidR="00AD18B7" w:rsidRDefault="00AD18B7" w:rsidP="00E43744">
            <w:pPr>
              <w:spacing w:line="276" w:lineRule="auto"/>
              <w:jc w:val="both"/>
            </w:pPr>
            <w:r>
              <w:t>- Bài tập yêu cầu chúng ta làm gì?</w:t>
            </w:r>
          </w:p>
          <w:p w:rsidR="00AD18B7" w:rsidRDefault="00AD18B7" w:rsidP="00E43744">
            <w:pPr>
              <w:spacing w:line="276" w:lineRule="auto"/>
              <w:jc w:val="both"/>
            </w:pPr>
          </w:p>
          <w:p w:rsidR="00AD18B7" w:rsidRDefault="00AD18B7" w:rsidP="00E43744">
            <w:pPr>
              <w:spacing w:line="276" w:lineRule="auto"/>
              <w:jc w:val="both"/>
            </w:pPr>
            <w:r>
              <w:t>- Yêu cầu HS làm bài.</w:t>
            </w: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rPr>
                <w:b/>
              </w:rPr>
            </w:pPr>
          </w:p>
          <w:p w:rsidR="00AD18B7" w:rsidRPr="00873608" w:rsidRDefault="00AD18B7" w:rsidP="00E43744">
            <w:pPr>
              <w:spacing w:line="276" w:lineRule="auto"/>
            </w:pPr>
            <w:r w:rsidRPr="00873608">
              <w:t>- GV nhận xét, chữa bài.</w:t>
            </w:r>
          </w:p>
          <w:p w:rsidR="00AD18B7" w:rsidRPr="00690151" w:rsidRDefault="00AD18B7" w:rsidP="00E43744">
            <w:pPr>
              <w:spacing w:line="276" w:lineRule="auto"/>
              <w:jc w:val="both"/>
            </w:pPr>
            <w:r>
              <w:t>- Hỏi HS đã áp dụng tính chất gì để biến đổi trong bài tập này, hãy phát biểu tính chất này.</w:t>
            </w:r>
          </w:p>
          <w:p w:rsidR="00AD18B7" w:rsidRDefault="00AD18B7" w:rsidP="00E43744">
            <w:pPr>
              <w:spacing w:line="276" w:lineRule="auto"/>
              <w:jc w:val="both"/>
              <w:rPr>
                <w:i/>
              </w:rPr>
            </w:pPr>
          </w:p>
          <w:p w:rsidR="00AD18B7" w:rsidRDefault="00AD18B7" w:rsidP="00E43744">
            <w:pPr>
              <w:spacing w:line="276" w:lineRule="auto"/>
              <w:jc w:val="both"/>
              <w:rPr>
                <w:i/>
              </w:rPr>
            </w:pPr>
          </w:p>
          <w:p w:rsidR="00AD18B7" w:rsidRDefault="00AD18B7" w:rsidP="00E43744">
            <w:pPr>
              <w:spacing w:line="276" w:lineRule="auto"/>
              <w:jc w:val="both"/>
            </w:pPr>
            <w:r>
              <w:t>- Gọi HS đọc đầu bài.</w:t>
            </w:r>
          </w:p>
          <w:p w:rsidR="00AD18B7" w:rsidRDefault="00AD18B7" w:rsidP="00E43744">
            <w:pPr>
              <w:spacing w:line="276" w:lineRule="auto"/>
              <w:jc w:val="both"/>
            </w:pPr>
            <w:r>
              <w:t>- Hình chữ nhật có chiều dài là a, chiều rộng là b thì diện tích của hình được tính như thế nào?</w:t>
            </w:r>
          </w:p>
          <w:p w:rsidR="00AD18B7" w:rsidRDefault="00AD18B7" w:rsidP="00E43744">
            <w:pPr>
              <w:spacing w:line="276" w:lineRule="auto"/>
              <w:jc w:val="both"/>
            </w:pPr>
            <w:r>
              <w:t>- Yêu cầu HS làm phần a).</w:t>
            </w:r>
          </w:p>
          <w:p w:rsidR="00AD18B7" w:rsidRDefault="00AD18B7" w:rsidP="00E43744">
            <w:pPr>
              <w:spacing w:line="276" w:lineRule="auto"/>
              <w:jc w:val="both"/>
            </w:pPr>
          </w:p>
          <w:p w:rsidR="00032C4E" w:rsidRDefault="00032C4E" w:rsidP="00E43744">
            <w:pPr>
              <w:spacing w:line="276" w:lineRule="auto"/>
              <w:jc w:val="both"/>
            </w:pPr>
          </w:p>
          <w:p w:rsidR="00AD18B7" w:rsidRDefault="00AD18B7" w:rsidP="00E43744">
            <w:pPr>
              <w:spacing w:line="276" w:lineRule="auto"/>
              <w:jc w:val="both"/>
            </w:pPr>
            <w:r>
              <w:t xml:space="preserve">- GV nhận xét, </w:t>
            </w:r>
            <w:r w:rsidR="001C0AE4">
              <w:t>đánh giá.</w:t>
            </w:r>
          </w:p>
          <w:p w:rsidR="00AD18B7" w:rsidRDefault="00AD18B7" w:rsidP="00E43744">
            <w:pPr>
              <w:spacing w:line="276" w:lineRule="auto"/>
              <w:jc w:val="both"/>
            </w:pPr>
            <w:r w:rsidRPr="006A1E65">
              <w:t>- Nhận xét tiết học.</w:t>
            </w:r>
          </w:p>
          <w:p w:rsidR="00AD18B7" w:rsidRPr="006A1E65" w:rsidRDefault="00AD18B7" w:rsidP="00E43744">
            <w:pPr>
              <w:spacing w:line="276" w:lineRule="auto"/>
              <w:jc w:val="both"/>
            </w:pPr>
            <w:r>
              <w:t>-</w:t>
            </w:r>
            <w:r w:rsidRPr="006A1E65">
              <w:t xml:space="preserve"> Chuẩn bị bài sau.</w:t>
            </w:r>
          </w:p>
        </w:tc>
        <w:tc>
          <w:tcPr>
            <w:tcW w:w="3960" w:type="dxa"/>
          </w:tcPr>
          <w:p w:rsidR="00AD18B7" w:rsidRPr="006A1E65" w:rsidRDefault="00AD18B7" w:rsidP="00E43744">
            <w:pPr>
              <w:spacing w:line="276" w:lineRule="auto"/>
              <w:jc w:val="both"/>
            </w:pPr>
          </w:p>
          <w:p w:rsidR="00AD18B7" w:rsidRPr="006A1E65" w:rsidRDefault="00AD18B7" w:rsidP="00E43744">
            <w:pPr>
              <w:spacing w:line="276" w:lineRule="auto"/>
              <w:jc w:val="both"/>
            </w:pPr>
            <w:r>
              <w:t>- 2 HS lên bảng làm bài.</w:t>
            </w: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1C0AE4" w:rsidRDefault="001C0AE4" w:rsidP="001C0AE4">
            <w:pPr>
              <w:jc w:val="both"/>
            </w:pPr>
            <w:r>
              <w:t>-Lắng nghe, ghi bài.</w:t>
            </w:r>
          </w:p>
          <w:p w:rsidR="001C0AE4" w:rsidRDefault="001C0AE4" w:rsidP="00E43744">
            <w:pPr>
              <w:spacing w:line="276" w:lineRule="auto"/>
              <w:jc w:val="both"/>
            </w:pPr>
          </w:p>
          <w:p w:rsidR="00AD18B7" w:rsidRDefault="00AD18B7" w:rsidP="00E43744">
            <w:pPr>
              <w:spacing w:line="276" w:lineRule="auto"/>
              <w:jc w:val="both"/>
            </w:pPr>
            <w:r>
              <w:t>- 2 HS lên bảng làm bài.</w:t>
            </w:r>
          </w:p>
          <w:p w:rsidR="00AD18B7" w:rsidRDefault="00AD18B7" w:rsidP="00E43744">
            <w:pPr>
              <w:spacing w:line="276" w:lineRule="auto"/>
            </w:pPr>
            <w:r>
              <w:t>a)   345      b)     237     c)     346</w:t>
            </w:r>
          </w:p>
          <w:p w:rsidR="00AD18B7" w:rsidRDefault="00AD18B7" w:rsidP="00E43744">
            <w:pPr>
              <w:spacing w:line="276" w:lineRule="auto"/>
            </w:pPr>
            <w:r>
              <w:t xml:space="preserve">  x  200         x     24        x   403</w:t>
            </w:r>
          </w:p>
          <w:p w:rsidR="00AD18B7" w:rsidRDefault="00AE08A2" w:rsidP="00E43744">
            <w:pPr>
              <w:spacing w:line="276" w:lineRule="auto"/>
              <w:jc w:val="both"/>
            </w:pPr>
            <w:r>
              <w:rPr>
                <w:noProof/>
              </w:rPr>
              <mc:AlternateContent>
                <mc:Choice Requires="wps">
                  <w:drawing>
                    <wp:anchor distT="0" distB="0" distL="114300" distR="114300" simplePos="0" relativeHeight="251726848" behindDoc="0" locked="0" layoutInCell="1" allowOverlap="1">
                      <wp:simplePos x="0" y="0"/>
                      <wp:positionH relativeFrom="column">
                        <wp:posOffset>1920875</wp:posOffset>
                      </wp:positionH>
                      <wp:positionV relativeFrom="paragraph">
                        <wp:posOffset>-4445</wp:posOffset>
                      </wp:positionV>
                      <wp:extent cx="342900" cy="635"/>
                      <wp:effectExtent l="10160" t="9525" r="8890" b="8890"/>
                      <wp:wrapNone/>
                      <wp:docPr id="13"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AC1AA" id="Line 83"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35pt" to="178.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" strokeweight="1pt"/>
                  </w:pict>
                </mc:Fallback>
              </mc:AlternateContent>
            </w:r>
            <w:r>
              <w:rPr>
                <w:noProof/>
              </w:rPr>
              <mc:AlternateContent>
                <mc:Choice Requires="wps">
                  <w:drawing>
                    <wp:anchor distT="0" distB="0" distL="114300" distR="114300" simplePos="0" relativeHeight="251725824" behindDoc="0" locked="0" layoutInCell="1" allowOverlap="1">
                      <wp:simplePos x="0" y="0"/>
                      <wp:positionH relativeFrom="column">
                        <wp:posOffset>1120775</wp:posOffset>
                      </wp:positionH>
                      <wp:positionV relativeFrom="paragraph">
                        <wp:posOffset>-4445</wp:posOffset>
                      </wp:positionV>
                      <wp:extent cx="342900" cy="635"/>
                      <wp:effectExtent l="10160" t="9525" r="8890" b="8890"/>
                      <wp:wrapNone/>
                      <wp:docPr id="12"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583DE" id="Line 82"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5pt,-.35pt" to="115.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" strokeweight="1pt"/>
                  </w:pict>
                </mc:Fallback>
              </mc:AlternateContent>
            </w:r>
            <w:r>
              <w:rPr>
                <w:noProof/>
              </w:rPr>
              <mc:AlternateContent>
                <mc:Choice Requires="wps">
                  <w:drawing>
                    <wp:anchor distT="0" distB="0" distL="114300" distR="114300" simplePos="0" relativeHeight="251724800" behindDoc="0" locked="0" layoutInCell="1" allowOverlap="1">
                      <wp:simplePos x="0" y="0"/>
                      <wp:positionH relativeFrom="column">
                        <wp:posOffset>206375</wp:posOffset>
                      </wp:positionH>
                      <wp:positionV relativeFrom="paragraph">
                        <wp:posOffset>8890</wp:posOffset>
                      </wp:positionV>
                      <wp:extent cx="342900" cy="635"/>
                      <wp:effectExtent l="10160" t="13335" r="8890" b="14605"/>
                      <wp:wrapNone/>
                      <wp:docPr id="11"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82181D" id="Line 81"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5pt,.7pt" to="43.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" strokeweight="1pt"/>
                  </w:pict>
                </mc:Fallback>
              </mc:AlternateContent>
            </w:r>
            <w:r w:rsidR="00AD18B7">
              <w:t xml:space="preserve">  69000              948           1038</w:t>
            </w:r>
          </w:p>
          <w:p w:rsidR="00AD18B7" w:rsidRDefault="00AE08A2" w:rsidP="00E43744">
            <w:pPr>
              <w:spacing w:line="276" w:lineRule="auto"/>
              <w:jc w:val="both"/>
            </w:pPr>
            <w:r>
              <w:rPr>
                <w:noProof/>
              </w:rPr>
              <mc:AlternateContent>
                <mc:Choice Requires="wps">
                  <w:drawing>
                    <wp:anchor distT="0" distB="0" distL="114300" distR="114300" simplePos="0" relativeHeight="251728896" behindDoc="0" locked="0" layoutInCell="1" allowOverlap="1">
                      <wp:simplePos x="0" y="0"/>
                      <wp:positionH relativeFrom="column">
                        <wp:posOffset>1704975</wp:posOffset>
                      </wp:positionH>
                      <wp:positionV relativeFrom="paragraph">
                        <wp:posOffset>196850</wp:posOffset>
                      </wp:positionV>
                      <wp:extent cx="571500" cy="0"/>
                      <wp:effectExtent l="13335" t="8255" r="15240" b="10795"/>
                      <wp:wrapNone/>
                      <wp:docPr id="10"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2ACE5" id="Line 85"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5pt,15.5pt" to="179.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" strokeweight="1pt"/>
                  </w:pict>
                </mc:Fallback>
              </mc:AlternateContent>
            </w:r>
            <w:r w:rsidR="00AD18B7">
              <w:t xml:space="preserve">                       474          1384</w:t>
            </w:r>
          </w:p>
          <w:p w:rsidR="00AD18B7" w:rsidRDefault="00AE08A2" w:rsidP="00E43744">
            <w:pPr>
              <w:spacing w:line="276" w:lineRule="auto"/>
              <w:jc w:val="both"/>
            </w:pPr>
            <w:r>
              <w:rPr>
                <w:noProof/>
              </w:rPr>
              <mc:AlternateContent>
                <mc:Choice Requires="wps">
                  <w:drawing>
                    <wp:anchor distT="0" distB="0" distL="114300" distR="114300" simplePos="0" relativeHeight="251727872" behindDoc="0" locked="0" layoutInCell="1" allowOverlap="1">
                      <wp:simplePos x="0" y="0"/>
                      <wp:positionH relativeFrom="column">
                        <wp:posOffset>898525</wp:posOffset>
                      </wp:positionH>
                      <wp:positionV relativeFrom="paragraph">
                        <wp:posOffset>-1905</wp:posOffset>
                      </wp:positionV>
                      <wp:extent cx="571500" cy="0"/>
                      <wp:effectExtent l="6985" t="6350" r="12065" b="12700"/>
                      <wp:wrapNone/>
                      <wp:docPr id="9"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82FFD" id="Line 84"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5pt,-.15pt" to="115.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orHEAIAACkEAAAOAAAAZHJzL2Uyb0RvYy54bWysU8GO2jAQvVfqP1i+QxIaW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" strokeweight="1pt"/>
                  </w:pict>
                </mc:Fallback>
              </mc:AlternateContent>
            </w:r>
            <w:r w:rsidR="00AD18B7">
              <w:t xml:space="preserve">                       5688        139438</w:t>
            </w:r>
          </w:p>
          <w:p w:rsidR="00AD18B7" w:rsidRDefault="00AD18B7" w:rsidP="00E43744">
            <w:pPr>
              <w:spacing w:line="276" w:lineRule="auto"/>
              <w:jc w:val="both"/>
            </w:pPr>
            <w:r>
              <w:t>- Tính giá trị của biểu thức bằng cách thuận tiện nhất.</w:t>
            </w:r>
          </w:p>
          <w:p w:rsidR="00AD18B7" w:rsidRDefault="00AD18B7" w:rsidP="00E43744">
            <w:pPr>
              <w:spacing w:line="276" w:lineRule="auto"/>
              <w:jc w:val="both"/>
            </w:pPr>
            <w:r>
              <w:t>- 3HS lên bảng làm bài.</w:t>
            </w:r>
          </w:p>
          <w:p w:rsidR="00AD18B7" w:rsidRDefault="00AD18B7" w:rsidP="00E43744">
            <w:pPr>
              <w:spacing w:line="276" w:lineRule="auto"/>
              <w:jc w:val="both"/>
            </w:pPr>
            <w:r>
              <w:t>a) 142 x 12 + 142 x 18</w:t>
            </w:r>
          </w:p>
          <w:p w:rsidR="00AD18B7" w:rsidRDefault="00AD18B7" w:rsidP="00E43744">
            <w:pPr>
              <w:spacing w:line="276" w:lineRule="auto"/>
              <w:jc w:val="both"/>
            </w:pPr>
            <w:r>
              <w:t>=  142 x (12 + 18)</w:t>
            </w:r>
          </w:p>
          <w:p w:rsidR="00AD18B7" w:rsidRDefault="00AD18B7" w:rsidP="00E43744">
            <w:pPr>
              <w:spacing w:line="276" w:lineRule="auto"/>
              <w:jc w:val="both"/>
            </w:pPr>
            <w:r>
              <w:t>=  142 x 30 = 4260</w:t>
            </w:r>
          </w:p>
          <w:p w:rsidR="00AD18B7" w:rsidRDefault="00AD18B7" w:rsidP="00E43744">
            <w:pPr>
              <w:spacing w:line="276" w:lineRule="auto"/>
              <w:jc w:val="both"/>
            </w:pPr>
            <w:r>
              <w:t>b) 49 x 365 – 39 x 365</w:t>
            </w:r>
          </w:p>
          <w:p w:rsidR="00AD18B7" w:rsidRDefault="00AD18B7" w:rsidP="00E43744">
            <w:pPr>
              <w:spacing w:line="276" w:lineRule="auto"/>
              <w:jc w:val="both"/>
            </w:pPr>
            <w:r>
              <w:t>=  (49 – 39) x 365</w:t>
            </w:r>
          </w:p>
          <w:p w:rsidR="00AD18B7" w:rsidRDefault="00AD18B7" w:rsidP="00E43744">
            <w:pPr>
              <w:spacing w:line="276" w:lineRule="auto"/>
              <w:jc w:val="both"/>
            </w:pPr>
            <w:r>
              <w:t>=  10 x 365 = 3650</w:t>
            </w:r>
          </w:p>
          <w:p w:rsidR="00AD18B7" w:rsidRDefault="00AD18B7" w:rsidP="00E43744">
            <w:pPr>
              <w:spacing w:line="276" w:lineRule="auto"/>
              <w:jc w:val="both"/>
            </w:pPr>
            <w:r>
              <w:t>c) 4 x 18 x 25 = (4 x 25) x 18</w:t>
            </w:r>
          </w:p>
          <w:p w:rsidR="00AD18B7" w:rsidRDefault="00AD18B7" w:rsidP="00E43744">
            <w:pPr>
              <w:spacing w:line="276" w:lineRule="auto"/>
              <w:jc w:val="both"/>
            </w:pPr>
            <w:r>
              <w:t xml:space="preserve">                       = 100 x 18 = 1800</w:t>
            </w:r>
          </w:p>
          <w:p w:rsidR="00AD18B7" w:rsidRDefault="00AD18B7" w:rsidP="00E43744">
            <w:pPr>
              <w:spacing w:line="276" w:lineRule="auto"/>
              <w:jc w:val="both"/>
            </w:pPr>
          </w:p>
          <w:p w:rsidR="00AD18B7" w:rsidRDefault="00AD18B7" w:rsidP="00E43744">
            <w:pPr>
              <w:spacing w:line="276" w:lineRule="auto"/>
              <w:jc w:val="both"/>
            </w:pPr>
            <w:r>
              <w:t>a) Tính chất một số nhân với một tổng.</w:t>
            </w:r>
          </w:p>
          <w:p w:rsidR="00AD18B7" w:rsidRDefault="00AD18B7" w:rsidP="00E43744">
            <w:pPr>
              <w:spacing w:line="276" w:lineRule="auto"/>
              <w:jc w:val="both"/>
            </w:pPr>
            <w:r>
              <w:t>b) Tính chất một số nhân với một hiệu.</w:t>
            </w:r>
          </w:p>
          <w:p w:rsidR="00AD18B7" w:rsidRDefault="00AD18B7" w:rsidP="00E43744">
            <w:pPr>
              <w:spacing w:line="276" w:lineRule="auto"/>
              <w:jc w:val="both"/>
            </w:pPr>
            <w:r>
              <w:t xml:space="preserve">c) Tính chất giao hoán và kết </w:t>
            </w:r>
            <w:r>
              <w:lastRenderedPageBreak/>
              <w:t>hợp của phép nhân.</w:t>
            </w:r>
          </w:p>
          <w:p w:rsidR="00AD18B7" w:rsidRDefault="00AD18B7" w:rsidP="00E43744">
            <w:pPr>
              <w:spacing w:line="276" w:lineRule="auto"/>
              <w:jc w:val="both"/>
            </w:pPr>
          </w:p>
          <w:p w:rsidR="00AD18B7" w:rsidRDefault="00AD18B7" w:rsidP="00E43744">
            <w:pPr>
              <w:spacing w:line="276" w:lineRule="auto"/>
              <w:jc w:val="both"/>
            </w:pPr>
            <w:r>
              <w:t>- Đọc.</w:t>
            </w:r>
          </w:p>
          <w:p w:rsidR="00AD18B7" w:rsidRDefault="00AD18B7" w:rsidP="00E43744">
            <w:pPr>
              <w:spacing w:line="276" w:lineRule="auto"/>
              <w:jc w:val="both"/>
            </w:pPr>
            <w:r>
              <w:t>- Diện tích của hình chữ nhật là:</w:t>
            </w:r>
          </w:p>
          <w:p w:rsidR="00AD18B7" w:rsidRPr="00825C49" w:rsidRDefault="00AD18B7" w:rsidP="00E43744">
            <w:pPr>
              <w:spacing w:line="276" w:lineRule="auto"/>
              <w:jc w:val="center"/>
            </w:pPr>
            <w:r>
              <w:t>S = a x b</w:t>
            </w:r>
          </w:p>
          <w:p w:rsidR="00AD18B7" w:rsidRDefault="00AD18B7" w:rsidP="00E43744">
            <w:pPr>
              <w:spacing w:line="276" w:lineRule="auto"/>
            </w:pPr>
          </w:p>
          <w:p w:rsidR="00AD18B7" w:rsidRDefault="00AD18B7" w:rsidP="00E43744">
            <w:pPr>
              <w:spacing w:line="276" w:lineRule="auto"/>
            </w:pPr>
            <w:r>
              <w:t>- 2HS lên bảng làm bài.</w:t>
            </w:r>
          </w:p>
          <w:p w:rsidR="00AD18B7" w:rsidRPr="00690151" w:rsidRDefault="00AD18B7" w:rsidP="00E43744">
            <w:pPr>
              <w:spacing w:line="276" w:lineRule="auto"/>
            </w:pPr>
            <w:r>
              <w:t>+ Nếu a = 12cm và b = 5cm thì: S = 12 x 5 = 60 (</w:t>
            </w:r>
            <w:r w:rsidRPr="00672DE2">
              <w:rPr>
                <w:position w:val="-12"/>
              </w:rPr>
              <w:object w:dxaOrig="440" w:dyaOrig="380">
                <v:shape id="_x0000_i1027" type="#_x0000_t75" style="width:22.2pt;height:19.15pt" o:ole="">
                  <v:imagedata r:id="rId8" o:title=""/>
                </v:shape>
                <o:OLEObject Type="Embed" ProgID="Equation.DSMT4" ShapeID="_x0000_i1027" DrawAspect="Content" ObjectID="_1599305062" r:id="rId9"/>
              </w:object>
            </w:r>
            <w:r>
              <w:t>)</w:t>
            </w:r>
          </w:p>
          <w:p w:rsidR="00AD18B7" w:rsidRDefault="00AD18B7" w:rsidP="00E43744">
            <w:pPr>
              <w:spacing w:line="276" w:lineRule="auto"/>
              <w:jc w:val="both"/>
            </w:pPr>
            <w:r>
              <w:t>+ Nêu a = 15cm và b = 10cm thì:</w:t>
            </w:r>
          </w:p>
          <w:p w:rsidR="00AD18B7" w:rsidRDefault="00AD18B7" w:rsidP="00E43744">
            <w:pPr>
              <w:spacing w:line="276" w:lineRule="auto"/>
              <w:jc w:val="both"/>
            </w:pPr>
            <w:r>
              <w:t>S = 15 x 10 = 150 (</w:t>
            </w:r>
            <w:r w:rsidRPr="00672DE2">
              <w:rPr>
                <w:position w:val="-12"/>
              </w:rPr>
              <w:object w:dxaOrig="440" w:dyaOrig="380">
                <v:shape id="_x0000_i1028" type="#_x0000_t75" style="width:22.2pt;height:19.15pt" o:ole="">
                  <v:imagedata r:id="rId10" o:title=""/>
                </v:shape>
                <o:OLEObject Type="Embed" ProgID="Equation.DSMT4" ShapeID="_x0000_i1028" DrawAspect="Content" ObjectID="_1599305063" r:id="rId11"/>
              </w:object>
            </w:r>
            <w:r>
              <w:t>)</w:t>
            </w:r>
          </w:p>
          <w:p w:rsidR="00032C4E" w:rsidRDefault="00032C4E" w:rsidP="001C0AE4">
            <w:pPr>
              <w:jc w:val="both"/>
            </w:pPr>
          </w:p>
          <w:p w:rsidR="001C0AE4" w:rsidRDefault="001C0AE4" w:rsidP="001C0AE4">
            <w:pPr>
              <w:jc w:val="both"/>
            </w:pPr>
            <w:r>
              <w:t>-Lắng nghe, thực hiện.</w:t>
            </w:r>
          </w:p>
          <w:p w:rsidR="001C0AE4" w:rsidRPr="00F13326" w:rsidRDefault="001C0AE4" w:rsidP="00E43744">
            <w:pPr>
              <w:spacing w:line="276" w:lineRule="auto"/>
              <w:jc w:val="both"/>
            </w:pPr>
          </w:p>
        </w:tc>
      </w:tr>
    </w:tbl>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032C4E" w:rsidRDefault="00032C4E" w:rsidP="001C0AE4">
      <w:pPr>
        <w:jc w:val="center"/>
      </w:pPr>
    </w:p>
    <w:p w:rsidR="00032C4E" w:rsidRDefault="00032C4E" w:rsidP="001C0AE4">
      <w:pPr>
        <w:jc w:val="center"/>
      </w:pPr>
    </w:p>
    <w:p w:rsidR="001B65AB" w:rsidRDefault="001B65AB" w:rsidP="001C0AE4">
      <w:pPr>
        <w:jc w:val="center"/>
      </w:pPr>
    </w:p>
    <w:p w:rsidR="001B65AB" w:rsidRDefault="001B65AB" w:rsidP="001C0AE4">
      <w:pPr>
        <w:jc w:val="center"/>
      </w:pPr>
    </w:p>
    <w:p w:rsidR="001B65AB" w:rsidRDefault="001B65AB" w:rsidP="001C0AE4">
      <w:pPr>
        <w:jc w:val="center"/>
      </w:pPr>
    </w:p>
    <w:p w:rsidR="00266FCF" w:rsidRDefault="00266FCF" w:rsidP="001C0AE4">
      <w:pPr>
        <w:jc w:val="center"/>
      </w:pPr>
    </w:p>
    <w:p w:rsidR="00266FCF" w:rsidRDefault="00266FCF" w:rsidP="001C0AE4">
      <w:pPr>
        <w:jc w:val="center"/>
      </w:pPr>
    </w:p>
    <w:p w:rsidR="00266FCF" w:rsidRDefault="00266FCF" w:rsidP="001C0AE4">
      <w:pPr>
        <w:jc w:val="center"/>
      </w:pPr>
    </w:p>
    <w:p w:rsidR="00266FCF" w:rsidRDefault="00266FCF" w:rsidP="001C0AE4">
      <w:pPr>
        <w:jc w:val="center"/>
      </w:pPr>
    </w:p>
    <w:p w:rsidR="001B65AB" w:rsidRDefault="001B65AB" w:rsidP="001C0AE4">
      <w:pPr>
        <w:jc w:val="center"/>
      </w:pPr>
    </w:p>
    <w:p w:rsidR="00547D06" w:rsidRDefault="00547D06" w:rsidP="001C0AE4">
      <w:pPr>
        <w:jc w:val="center"/>
        <w:rPr>
          <w:i/>
        </w:rPr>
      </w:pPr>
    </w:p>
    <w:p w:rsidR="001C0AE4" w:rsidRDefault="001C0AE4" w:rsidP="001C0AE4">
      <w:pPr>
        <w:rPr>
          <w:b/>
        </w:rPr>
      </w:pPr>
      <w:r>
        <w:rPr>
          <w:b/>
        </w:rPr>
        <w:t>Tiết 1                                                     Toán</w:t>
      </w:r>
    </w:p>
    <w:p w:rsidR="004B6AB1" w:rsidRPr="009C0510" w:rsidRDefault="004B6AB1" w:rsidP="004B6AB1">
      <w:pPr>
        <w:spacing w:line="276" w:lineRule="auto"/>
        <w:jc w:val="center"/>
        <w:rPr>
          <w:i/>
        </w:rPr>
      </w:pPr>
      <w:r>
        <w:rPr>
          <w:b/>
        </w:rPr>
        <w:t>LUYỆN TẬP CHUNG</w:t>
      </w:r>
    </w:p>
    <w:p w:rsidR="004B6AB1" w:rsidRPr="002102C2" w:rsidRDefault="004B6AB1" w:rsidP="004B6AB1">
      <w:pPr>
        <w:spacing w:line="276" w:lineRule="auto"/>
        <w:jc w:val="both"/>
        <w:rPr>
          <w:b/>
          <w:u w:val="single"/>
        </w:rPr>
      </w:pPr>
      <w:r w:rsidRPr="00901917">
        <w:rPr>
          <w:b/>
        </w:rPr>
        <w:lastRenderedPageBreak/>
        <w:t>I. Mục tiêu</w:t>
      </w:r>
      <w:r w:rsidR="00032C4E">
        <w:rPr>
          <w:b/>
        </w:rPr>
        <w:t>:</w:t>
      </w:r>
    </w:p>
    <w:p w:rsidR="004B6AB1" w:rsidRDefault="00032C4E" w:rsidP="004B6AB1">
      <w:pPr>
        <w:spacing w:line="276" w:lineRule="auto"/>
        <w:jc w:val="both"/>
      </w:pPr>
      <w:r>
        <w:t xml:space="preserve">   1. Kiến thức:   </w:t>
      </w:r>
      <w:r w:rsidR="004B6AB1">
        <w:t>- Chuyển đổi được đơn vị đo khối lượng; diện tích.</w:t>
      </w:r>
    </w:p>
    <w:p w:rsidR="004B6AB1" w:rsidRDefault="00032C4E" w:rsidP="004B6AB1">
      <w:pPr>
        <w:spacing w:line="276" w:lineRule="auto"/>
        <w:jc w:val="both"/>
      </w:pPr>
      <w:r>
        <w:t xml:space="preserve">                           </w:t>
      </w:r>
      <w:r w:rsidR="004B6AB1">
        <w:t>- Thực hiện được nhân với số có hai, ba chữ số.</w:t>
      </w:r>
    </w:p>
    <w:p w:rsidR="00032C4E" w:rsidRDefault="00032C4E" w:rsidP="004B6AB1">
      <w:pPr>
        <w:spacing w:line="276" w:lineRule="auto"/>
        <w:jc w:val="both"/>
      </w:pPr>
      <w:r>
        <w:t xml:space="preserve">   2. Kĩ năng:    </w:t>
      </w:r>
      <w:r w:rsidR="004B6AB1">
        <w:t xml:space="preserve">- Biết vận dụng tính chất của phép nhân trong thực hành tính, tính </w:t>
      </w:r>
    </w:p>
    <w:p w:rsidR="004B6AB1" w:rsidRDefault="00032C4E" w:rsidP="004B6AB1">
      <w:pPr>
        <w:spacing w:line="276" w:lineRule="auto"/>
        <w:jc w:val="both"/>
      </w:pPr>
      <w:r>
        <w:t xml:space="preserve">                             </w:t>
      </w:r>
      <w:r w:rsidR="004B6AB1">
        <w:t>nhanh.</w:t>
      </w:r>
    </w:p>
    <w:p w:rsidR="004B6AB1" w:rsidRDefault="00032C4E" w:rsidP="004B6AB1">
      <w:pPr>
        <w:spacing w:line="276" w:lineRule="auto"/>
        <w:jc w:val="both"/>
      </w:pPr>
      <w:r>
        <w:t xml:space="preserve">   3. Thái độ:    </w:t>
      </w:r>
      <w:r w:rsidR="004B6AB1">
        <w:t>- Tự giác làm bài.</w:t>
      </w:r>
    </w:p>
    <w:p w:rsidR="004B6AB1" w:rsidRPr="00901917" w:rsidRDefault="004B6AB1" w:rsidP="004B6AB1">
      <w:pPr>
        <w:spacing w:line="276" w:lineRule="auto"/>
        <w:jc w:val="both"/>
        <w:rPr>
          <w:b/>
        </w:rPr>
      </w:pPr>
      <w:r w:rsidRPr="00901917">
        <w:rPr>
          <w:b/>
        </w:rPr>
        <w:t xml:space="preserve">II. Đồ dùng </w:t>
      </w:r>
      <w:r w:rsidR="00032C4E">
        <w:rPr>
          <w:b/>
        </w:rPr>
        <w:t>:</w:t>
      </w:r>
    </w:p>
    <w:p w:rsidR="004B6AB1" w:rsidRDefault="00032C4E" w:rsidP="004B6AB1">
      <w:pPr>
        <w:spacing w:line="276" w:lineRule="auto"/>
        <w:jc w:val="both"/>
      </w:pPr>
      <w:r>
        <w:t xml:space="preserve">    </w:t>
      </w:r>
      <w:r w:rsidR="004B6AB1">
        <w:t xml:space="preserve">- Giáo viên: </w:t>
      </w:r>
      <w:r w:rsidR="00FD15BC">
        <w:t xml:space="preserve">: Phiếu HT, </w:t>
      </w:r>
      <w:r w:rsidR="004B6AB1">
        <w:t>Bảng phụ.</w:t>
      </w:r>
    </w:p>
    <w:p w:rsidR="004B6AB1" w:rsidRDefault="00032C4E" w:rsidP="004B6AB1">
      <w:pPr>
        <w:spacing w:line="276" w:lineRule="auto"/>
        <w:jc w:val="both"/>
      </w:pPr>
      <w:r>
        <w:t xml:space="preserve">    </w:t>
      </w:r>
      <w:r w:rsidR="004B6AB1">
        <w:t xml:space="preserve">- Học sinh: </w:t>
      </w:r>
      <w:r w:rsidR="00FD15BC">
        <w:t>SGK,</w:t>
      </w:r>
      <w:r w:rsidR="004B6AB1">
        <w:t>VBT Toán.</w:t>
      </w:r>
    </w:p>
    <w:p w:rsidR="004B6AB1" w:rsidRPr="00901917" w:rsidRDefault="004B6AB1" w:rsidP="004B6AB1">
      <w:pPr>
        <w:spacing w:line="276" w:lineRule="auto"/>
        <w:jc w:val="both"/>
        <w:rPr>
          <w:b/>
        </w:rPr>
      </w:pPr>
      <w:r w:rsidRPr="00901917">
        <w:rPr>
          <w:b/>
        </w:rPr>
        <w:t>III. Các hoạt động dạy</w:t>
      </w:r>
      <w:r w:rsidR="00032C4E">
        <w:rPr>
          <w:b/>
        </w:rPr>
        <w:t>-</w:t>
      </w:r>
      <w:r w:rsidRPr="00901917">
        <w:rPr>
          <w:b/>
        </w:rPr>
        <w:t xml:space="preserve"> học</w:t>
      </w:r>
      <w:r w:rsidR="00032C4E">
        <w:rPr>
          <w:b/>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2700"/>
        <w:gridCol w:w="3150"/>
        <w:gridCol w:w="3330"/>
      </w:tblGrid>
      <w:tr w:rsidR="00AD18B7" w:rsidRPr="006A1E65" w:rsidTr="00032C4E">
        <w:tc>
          <w:tcPr>
            <w:tcW w:w="828" w:type="dxa"/>
          </w:tcPr>
          <w:p w:rsidR="00AD18B7" w:rsidRPr="006A1E65" w:rsidRDefault="00AD18B7" w:rsidP="00E43744">
            <w:pPr>
              <w:spacing w:line="276" w:lineRule="auto"/>
              <w:jc w:val="center"/>
              <w:rPr>
                <w:b/>
              </w:rPr>
            </w:pPr>
            <w:r>
              <w:rPr>
                <w:b/>
              </w:rPr>
              <w:t>TG</w:t>
            </w:r>
          </w:p>
        </w:tc>
        <w:tc>
          <w:tcPr>
            <w:tcW w:w="2700" w:type="dxa"/>
          </w:tcPr>
          <w:p w:rsidR="00AD18B7" w:rsidRPr="006A1E65" w:rsidRDefault="00AD18B7" w:rsidP="00E43744">
            <w:pPr>
              <w:spacing w:line="276" w:lineRule="auto"/>
              <w:jc w:val="center"/>
              <w:rPr>
                <w:b/>
              </w:rPr>
            </w:pPr>
            <w:r>
              <w:rPr>
                <w:b/>
              </w:rPr>
              <w:t>Nội dung</w:t>
            </w:r>
          </w:p>
        </w:tc>
        <w:tc>
          <w:tcPr>
            <w:tcW w:w="3150" w:type="dxa"/>
          </w:tcPr>
          <w:p w:rsidR="00AD18B7" w:rsidRPr="006A1E65" w:rsidRDefault="00AD18B7" w:rsidP="00E43744">
            <w:pPr>
              <w:spacing w:line="276" w:lineRule="auto"/>
              <w:jc w:val="center"/>
              <w:rPr>
                <w:b/>
              </w:rPr>
            </w:pPr>
            <w:r w:rsidRPr="006A1E65">
              <w:rPr>
                <w:b/>
              </w:rPr>
              <w:t xml:space="preserve">Hoạt động của </w:t>
            </w:r>
            <w:r>
              <w:rPr>
                <w:b/>
              </w:rPr>
              <w:t>thầy</w:t>
            </w:r>
          </w:p>
        </w:tc>
        <w:tc>
          <w:tcPr>
            <w:tcW w:w="3330" w:type="dxa"/>
          </w:tcPr>
          <w:p w:rsidR="00AD18B7" w:rsidRPr="006A1E65" w:rsidRDefault="00AD18B7" w:rsidP="00E43744">
            <w:pPr>
              <w:spacing w:line="276" w:lineRule="auto"/>
              <w:jc w:val="center"/>
              <w:rPr>
                <w:b/>
              </w:rPr>
            </w:pPr>
            <w:r w:rsidRPr="006A1E65">
              <w:rPr>
                <w:b/>
              </w:rPr>
              <w:t xml:space="preserve">Hoạt động của </w:t>
            </w:r>
            <w:r>
              <w:rPr>
                <w:b/>
              </w:rPr>
              <w:t>trò</w:t>
            </w:r>
          </w:p>
        </w:tc>
      </w:tr>
      <w:tr w:rsidR="00AD18B7" w:rsidRPr="006A1E65" w:rsidTr="00032C4E">
        <w:tc>
          <w:tcPr>
            <w:tcW w:w="828" w:type="dxa"/>
          </w:tcPr>
          <w:p w:rsidR="00AD18B7" w:rsidRPr="006A1E65" w:rsidRDefault="001C0AE4" w:rsidP="001C0AE4">
            <w:pPr>
              <w:spacing w:line="276" w:lineRule="auto"/>
              <w:jc w:val="center"/>
            </w:pPr>
            <w:r>
              <w:t>4’</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032C4E" w:rsidRDefault="00032C4E" w:rsidP="001C0AE4">
            <w:pPr>
              <w:spacing w:line="276" w:lineRule="auto"/>
              <w:jc w:val="center"/>
            </w:pPr>
          </w:p>
          <w:p w:rsidR="00AD18B7" w:rsidRPr="006A1E65" w:rsidRDefault="001C0AE4" w:rsidP="001C0AE4">
            <w:pPr>
              <w:spacing w:line="276" w:lineRule="auto"/>
              <w:jc w:val="center"/>
            </w:pPr>
            <w:r>
              <w:t>33’</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1C0AE4" w:rsidRDefault="001C0AE4" w:rsidP="00E43744">
            <w:pPr>
              <w:spacing w:line="276" w:lineRule="auto"/>
              <w:jc w:val="both"/>
            </w:pPr>
          </w:p>
          <w:p w:rsidR="001C0AE4" w:rsidRDefault="001C0AE4" w:rsidP="00E43744">
            <w:pPr>
              <w:spacing w:line="276" w:lineRule="auto"/>
              <w:jc w:val="both"/>
            </w:pPr>
          </w:p>
          <w:p w:rsidR="001C0AE4" w:rsidRDefault="001C0AE4" w:rsidP="00E43744">
            <w:pPr>
              <w:spacing w:line="276" w:lineRule="auto"/>
              <w:jc w:val="both"/>
            </w:pPr>
          </w:p>
          <w:p w:rsidR="001C0AE4" w:rsidRDefault="001C0AE4" w:rsidP="00E43744">
            <w:pPr>
              <w:spacing w:line="276" w:lineRule="auto"/>
              <w:jc w:val="both"/>
            </w:pPr>
          </w:p>
          <w:p w:rsidR="001C0AE4" w:rsidRDefault="001C0AE4" w:rsidP="00E43744">
            <w:pPr>
              <w:spacing w:line="276" w:lineRule="auto"/>
              <w:jc w:val="both"/>
            </w:pPr>
          </w:p>
          <w:p w:rsidR="001C0AE4" w:rsidRDefault="001C0AE4" w:rsidP="00E43744">
            <w:pPr>
              <w:spacing w:line="276" w:lineRule="auto"/>
              <w:jc w:val="both"/>
            </w:pPr>
          </w:p>
          <w:p w:rsidR="00AD18B7" w:rsidRPr="006A1E65" w:rsidRDefault="00AD18B7" w:rsidP="001C0AE4">
            <w:pPr>
              <w:spacing w:line="276" w:lineRule="auto"/>
              <w:jc w:val="center"/>
            </w:pPr>
            <w:r w:rsidRPr="006A1E65">
              <w:t>3’</w:t>
            </w:r>
          </w:p>
          <w:p w:rsidR="00AD18B7" w:rsidRPr="006A1E65" w:rsidRDefault="00AD18B7" w:rsidP="00E43744">
            <w:pPr>
              <w:spacing w:line="276" w:lineRule="auto"/>
              <w:jc w:val="both"/>
            </w:pPr>
          </w:p>
        </w:tc>
        <w:tc>
          <w:tcPr>
            <w:tcW w:w="2700" w:type="dxa"/>
          </w:tcPr>
          <w:p w:rsidR="001C0AE4" w:rsidRPr="00650BA8" w:rsidRDefault="001C0AE4" w:rsidP="001C0AE4">
            <w:pPr>
              <w:jc w:val="both"/>
              <w:rPr>
                <w:b/>
              </w:rPr>
            </w:pPr>
            <w:r w:rsidRPr="00650BA8">
              <w:rPr>
                <w:b/>
              </w:rPr>
              <w:lastRenderedPageBreak/>
              <w:t>1. Kiểm tra bài cũ</w:t>
            </w:r>
          </w:p>
          <w:p w:rsidR="001C0AE4" w:rsidRDefault="001C0AE4" w:rsidP="001C0AE4">
            <w:pPr>
              <w:jc w:val="center"/>
              <w:rPr>
                <w:b/>
              </w:rPr>
            </w:pPr>
          </w:p>
          <w:p w:rsidR="001C0AE4" w:rsidRDefault="001C0AE4" w:rsidP="001C0AE4">
            <w:pPr>
              <w:jc w:val="both"/>
              <w:rPr>
                <w:b/>
              </w:rPr>
            </w:pPr>
          </w:p>
          <w:p w:rsidR="001C0AE4" w:rsidRDefault="001C0AE4" w:rsidP="001C0AE4">
            <w:pPr>
              <w:jc w:val="both"/>
              <w:rPr>
                <w:b/>
              </w:rPr>
            </w:pPr>
          </w:p>
          <w:p w:rsidR="001C0AE4" w:rsidRPr="001C0AE4" w:rsidRDefault="001C0AE4" w:rsidP="001C0AE4">
            <w:pPr>
              <w:jc w:val="both"/>
              <w:rPr>
                <w:b/>
              </w:rPr>
            </w:pPr>
            <w:r w:rsidRPr="001C0AE4">
              <w:rPr>
                <w:b/>
              </w:rPr>
              <w:t>2. Bài mới</w:t>
            </w:r>
          </w:p>
          <w:p w:rsidR="001C0AE4" w:rsidRPr="001C0AE4" w:rsidRDefault="001C0AE4" w:rsidP="001C0AE4">
            <w:pPr>
              <w:jc w:val="both"/>
            </w:pPr>
            <w:r w:rsidRPr="001C0AE4">
              <w:t>2.1. Giới thiệu bài</w:t>
            </w:r>
          </w:p>
          <w:p w:rsidR="001C0AE4" w:rsidRPr="001C0AE4" w:rsidRDefault="001C0AE4" w:rsidP="001C0AE4">
            <w:pPr>
              <w:spacing w:line="276" w:lineRule="auto"/>
              <w:jc w:val="both"/>
            </w:pPr>
            <w:r w:rsidRPr="001C0AE4">
              <w:t>2.2.Hướng dẫn luyện tập</w:t>
            </w:r>
          </w:p>
          <w:p w:rsidR="001C0AE4" w:rsidRPr="001C0AE4" w:rsidRDefault="001C0AE4" w:rsidP="001C0AE4">
            <w:pPr>
              <w:spacing w:line="276" w:lineRule="auto"/>
              <w:jc w:val="both"/>
            </w:pPr>
            <w:r w:rsidRPr="001C0AE4">
              <w:t>Bài 1</w:t>
            </w:r>
            <w:r>
              <w:t>.Viết số thích hợp vào chỗ chấm.</w:t>
            </w:r>
          </w:p>
          <w:p w:rsidR="00AD18B7" w:rsidRDefault="00AD18B7"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1C0AE4">
            <w:pPr>
              <w:spacing w:line="276" w:lineRule="auto"/>
              <w:jc w:val="both"/>
            </w:pPr>
            <w:r w:rsidRPr="001C0AE4">
              <w:t>Bài 2</w:t>
            </w:r>
            <w:r>
              <w:t>. Tính.</w:t>
            </w:r>
          </w:p>
          <w:p w:rsidR="001C0AE4" w:rsidRPr="001C0AE4" w:rsidRDefault="001C0AE4" w:rsidP="001C0AE4">
            <w:pPr>
              <w:spacing w:line="276" w:lineRule="auto"/>
              <w:jc w:val="both"/>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Pr="00032C4E" w:rsidRDefault="001C0AE4" w:rsidP="00E43744">
            <w:pPr>
              <w:spacing w:line="276" w:lineRule="auto"/>
              <w:jc w:val="both"/>
              <w:rPr>
                <w:b/>
              </w:rPr>
            </w:pPr>
          </w:p>
          <w:p w:rsidR="001C0AE4" w:rsidRPr="00032C4E" w:rsidRDefault="001C0AE4" w:rsidP="00E43744">
            <w:pPr>
              <w:spacing w:line="276" w:lineRule="auto"/>
              <w:jc w:val="both"/>
              <w:rPr>
                <w:b/>
              </w:rPr>
            </w:pPr>
          </w:p>
          <w:p w:rsidR="001C0AE4" w:rsidRPr="00032C4E" w:rsidRDefault="001C0AE4" w:rsidP="001C0AE4">
            <w:pPr>
              <w:spacing w:line="276" w:lineRule="auto"/>
              <w:jc w:val="both"/>
            </w:pPr>
            <w:r w:rsidRPr="00032C4E">
              <w:t>Bài 3. Tính giá trị của biểu thức bằng cách thuận tiện nhất.</w:t>
            </w:r>
          </w:p>
          <w:p w:rsidR="001C0AE4" w:rsidRPr="00032C4E" w:rsidRDefault="001C0AE4" w:rsidP="00E43744">
            <w:pPr>
              <w:spacing w:line="276" w:lineRule="auto"/>
              <w:jc w:val="both"/>
              <w:rPr>
                <w:b/>
              </w:rPr>
            </w:pPr>
          </w:p>
          <w:p w:rsidR="001C0AE4" w:rsidRPr="00032C4E" w:rsidRDefault="001C0AE4" w:rsidP="00E43744">
            <w:pPr>
              <w:spacing w:line="276" w:lineRule="auto"/>
              <w:jc w:val="both"/>
              <w:rPr>
                <w:b/>
              </w:rPr>
            </w:pPr>
          </w:p>
          <w:p w:rsidR="001C0AE4" w:rsidRPr="00032C4E"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1C0AE4" w:rsidRDefault="001C0AE4" w:rsidP="00E43744">
            <w:pPr>
              <w:spacing w:line="276" w:lineRule="auto"/>
              <w:jc w:val="both"/>
              <w:rPr>
                <w:b/>
              </w:rPr>
            </w:pPr>
          </w:p>
          <w:p w:rsidR="00032C4E" w:rsidRDefault="00032C4E" w:rsidP="001C0AE4">
            <w:pPr>
              <w:spacing w:line="276" w:lineRule="auto"/>
              <w:jc w:val="both"/>
              <w:rPr>
                <w:b/>
              </w:rPr>
            </w:pPr>
          </w:p>
          <w:p w:rsidR="001C0AE4" w:rsidRPr="002A00F2" w:rsidRDefault="001C0AE4" w:rsidP="001C0AE4">
            <w:pPr>
              <w:spacing w:line="276" w:lineRule="auto"/>
              <w:jc w:val="both"/>
            </w:pPr>
            <w:r w:rsidRPr="00650BA8">
              <w:rPr>
                <w:b/>
              </w:rPr>
              <w:t>3. Củng cố, dặn dò</w:t>
            </w:r>
          </w:p>
          <w:p w:rsidR="001C0AE4" w:rsidRPr="00650BA8" w:rsidRDefault="001C0AE4" w:rsidP="00E43744">
            <w:pPr>
              <w:spacing w:line="276" w:lineRule="auto"/>
              <w:jc w:val="both"/>
              <w:rPr>
                <w:b/>
              </w:rPr>
            </w:pPr>
          </w:p>
        </w:tc>
        <w:tc>
          <w:tcPr>
            <w:tcW w:w="3150" w:type="dxa"/>
          </w:tcPr>
          <w:p w:rsidR="00AD18B7" w:rsidRPr="00032C4E" w:rsidRDefault="00AD18B7" w:rsidP="00E43744">
            <w:pPr>
              <w:spacing w:line="276" w:lineRule="auto"/>
              <w:jc w:val="both"/>
            </w:pPr>
            <w:r w:rsidRPr="00032C4E">
              <w:lastRenderedPageBreak/>
              <w:t>- Tính:</w:t>
            </w:r>
          </w:p>
          <w:p w:rsidR="001C0AE4" w:rsidRPr="00032C4E" w:rsidRDefault="00AD18B7" w:rsidP="00E43744">
            <w:pPr>
              <w:spacing w:line="276" w:lineRule="auto"/>
              <w:jc w:val="both"/>
            </w:pPr>
            <w:r w:rsidRPr="00032C4E">
              <w:t xml:space="preserve">a) 95 + 11 x 206     </w:t>
            </w:r>
          </w:p>
          <w:p w:rsidR="00AD18B7" w:rsidRPr="00032C4E" w:rsidRDefault="00AD18B7" w:rsidP="00E43744">
            <w:pPr>
              <w:spacing w:line="276" w:lineRule="auto"/>
              <w:jc w:val="both"/>
            </w:pPr>
            <w:r w:rsidRPr="00032C4E">
              <w:t>b) 95 x 11 + 206</w:t>
            </w:r>
          </w:p>
          <w:p w:rsidR="001C0AE4" w:rsidRPr="00032C4E" w:rsidRDefault="001C0AE4" w:rsidP="001C0AE4">
            <w:pPr>
              <w:jc w:val="both"/>
            </w:pPr>
            <w:r w:rsidRPr="00032C4E">
              <w:t>- GV nhận xét, đánh giá.</w:t>
            </w:r>
          </w:p>
          <w:p w:rsidR="001C0AE4" w:rsidRPr="00032C4E" w:rsidRDefault="001C0AE4" w:rsidP="001C0AE4">
            <w:pPr>
              <w:jc w:val="both"/>
            </w:pPr>
            <w:r w:rsidRPr="00032C4E">
              <w:t>-Giới thiệu bài, ghi bảng.</w:t>
            </w:r>
          </w:p>
          <w:p w:rsidR="001C0AE4" w:rsidRPr="00032C4E" w:rsidRDefault="001C0AE4" w:rsidP="00E43744">
            <w:pPr>
              <w:spacing w:line="276" w:lineRule="auto"/>
              <w:jc w:val="both"/>
            </w:pPr>
          </w:p>
          <w:p w:rsidR="00AD18B7" w:rsidRPr="00032C4E" w:rsidRDefault="00AD18B7" w:rsidP="00E43744">
            <w:pPr>
              <w:spacing w:line="276" w:lineRule="auto"/>
              <w:jc w:val="both"/>
            </w:pPr>
            <w:r w:rsidRPr="00032C4E">
              <w:t>- Yêu cầu HS tự làm bài.</w:t>
            </w:r>
          </w:p>
          <w:p w:rsidR="00AD18B7" w:rsidRPr="00032C4E" w:rsidRDefault="00AD18B7" w:rsidP="00E43744">
            <w:pPr>
              <w:spacing w:line="276" w:lineRule="auto"/>
              <w:jc w:val="both"/>
            </w:pPr>
            <w:r w:rsidRPr="00032C4E">
              <w:t>- GV chữa bài, yêu cầu 3HS vừa lên bảng trả lời về cách đổi đơn vị của mình.</w:t>
            </w:r>
          </w:p>
          <w:p w:rsidR="00AD18B7" w:rsidRPr="00032C4E" w:rsidRDefault="00AD18B7" w:rsidP="00E43744">
            <w:pPr>
              <w:spacing w:line="276" w:lineRule="auto"/>
              <w:jc w:val="both"/>
            </w:pPr>
            <w:r w:rsidRPr="00032C4E">
              <w:t>+ Nêu cách đổi 1200kg = 12 tạ?</w:t>
            </w: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r w:rsidRPr="00032C4E">
              <w:t>+ Nêu cách đổi 15000kg = 15 tấn?</w:t>
            </w:r>
          </w:p>
          <w:p w:rsidR="00AD18B7" w:rsidRPr="00032C4E" w:rsidRDefault="00AD18B7" w:rsidP="00E43744">
            <w:pPr>
              <w:spacing w:line="276" w:lineRule="auto"/>
              <w:jc w:val="both"/>
            </w:pPr>
          </w:p>
          <w:p w:rsidR="00AD18B7" w:rsidRPr="00032C4E" w:rsidRDefault="00AD18B7" w:rsidP="00E43744">
            <w:pPr>
              <w:spacing w:line="276" w:lineRule="auto"/>
              <w:jc w:val="both"/>
            </w:pPr>
            <w:r w:rsidRPr="00032C4E">
              <w:t>+ Nêu cách đổi 1000</w:t>
            </w:r>
            <w:r w:rsidRPr="00032C4E">
              <w:rPr>
                <w:position w:val="-12"/>
              </w:rPr>
              <w:object w:dxaOrig="460" w:dyaOrig="380">
                <v:shape id="_x0000_i1029" type="#_x0000_t75" style="width:22.2pt;height:19.15pt" o:ole="">
                  <v:imagedata r:id="rId12" o:title=""/>
                </v:shape>
                <o:OLEObject Type="Embed" ProgID="Equation.DSMT4" ShapeID="_x0000_i1029" DrawAspect="Content" ObjectID="_1599305064" r:id="rId13"/>
              </w:object>
            </w:r>
            <w:r w:rsidRPr="00032C4E">
              <w:t>= 10</w:t>
            </w:r>
            <w:r w:rsidRPr="00032C4E">
              <w:rPr>
                <w:position w:val="-12"/>
              </w:rPr>
              <w:object w:dxaOrig="340" w:dyaOrig="380">
                <v:shape id="_x0000_i1030" type="#_x0000_t75" style="width:16.85pt;height:19.15pt" o:ole="">
                  <v:imagedata r:id="rId14" o:title=""/>
                </v:shape>
                <o:OLEObject Type="Embed" ProgID="Equation.DSMT4" ShapeID="_x0000_i1030" DrawAspect="Content" ObjectID="_1599305065" r:id="rId15"/>
              </w:object>
            </w: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r w:rsidRPr="00032C4E">
              <w:t xml:space="preserve">- GV nhận xét, chữa bài, </w:t>
            </w:r>
          </w:p>
          <w:p w:rsidR="00AD18B7" w:rsidRPr="00032C4E" w:rsidRDefault="00AD18B7" w:rsidP="00E43744">
            <w:pPr>
              <w:spacing w:line="276" w:lineRule="auto"/>
              <w:jc w:val="both"/>
            </w:pPr>
            <w:r w:rsidRPr="00032C4E">
              <w:t>- Gọi HS đọc yêu cầu của bài.</w:t>
            </w:r>
          </w:p>
          <w:p w:rsidR="00AD18B7" w:rsidRPr="00032C4E" w:rsidRDefault="00AD18B7" w:rsidP="00E43744">
            <w:pPr>
              <w:spacing w:line="276" w:lineRule="auto"/>
              <w:jc w:val="both"/>
            </w:pPr>
            <w:r w:rsidRPr="00032C4E">
              <w:t>- Yêu cầu HS làm bài.</w:t>
            </w: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rPr>
                <w:b/>
              </w:rPr>
            </w:pPr>
          </w:p>
          <w:p w:rsidR="00AD18B7" w:rsidRPr="00032C4E" w:rsidRDefault="00AD18B7" w:rsidP="00E43744">
            <w:pPr>
              <w:spacing w:line="276" w:lineRule="auto"/>
            </w:pPr>
            <w:r w:rsidRPr="00032C4E">
              <w:t xml:space="preserve">- GV nhận xét, chữa bài, </w:t>
            </w:r>
          </w:p>
          <w:p w:rsidR="00AD18B7" w:rsidRPr="00032C4E" w:rsidRDefault="00AD18B7" w:rsidP="00E43744">
            <w:pPr>
              <w:spacing w:line="276" w:lineRule="auto"/>
              <w:jc w:val="both"/>
            </w:pPr>
            <w:r w:rsidRPr="00032C4E">
              <w:t>- Bài tập yêu cầu chúng ta làm gì?</w:t>
            </w:r>
          </w:p>
          <w:p w:rsidR="00AD18B7" w:rsidRPr="00032C4E" w:rsidRDefault="00AD18B7" w:rsidP="00E43744">
            <w:pPr>
              <w:spacing w:line="276" w:lineRule="auto"/>
              <w:jc w:val="both"/>
            </w:pPr>
          </w:p>
          <w:p w:rsidR="00AD18B7" w:rsidRPr="00032C4E" w:rsidRDefault="00AD18B7" w:rsidP="00E43744">
            <w:pPr>
              <w:spacing w:line="276" w:lineRule="auto"/>
              <w:jc w:val="both"/>
            </w:pPr>
            <w:r w:rsidRPr="00032C4E">
              <w:t>- Yêu cầu HS áp dụng các tính chất đã học của phép nhân chúng ta có thể tính giá trị của biểu thức bằng cách thuận tiện.</w:t>
            </w: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p>
          <w:p w:rsidR="00032C4E" w:rsidRDefault="00032C4E" w:rsidP="00E43744">
            <w:pPr>
              <w:spacing w:line="276" w:lineRule="auto"/>
              <w:jc w:val="both"/>
            </w:pPr>
          </w:p>
          <w:p w:rsidR="00032C4E" w:rsidRDefault="00032C4E" w:rsidP="00E43744">
            <w:pPr>
              <w:spacing w:line="276" w:lineRule="auto"/>
              <w:jc w:val="both"/>
            </w:pPr>
          </w:p>
          <w:p w:rsidR="00AD18B7" w:rsidRPr="00032C4E" w:rsidRDefault="00AD18B7" w:rsidP="00E43744">
            <w:pPr>
              <w:spacing w:line="276" w:lineRule="auto"/>
              <w:jc w:val="both"/>
            </w:pPr>
            <w:r w:rsidRPr="00032C4E">
              <w:t xml:space="preserve">- GV nhận xét, </w:t>
            </w:r>
            <w:r w:rsidR="001C0AE4" w:rsidRPr="00032C4E">
              <w:t>đánh giá.</w:t>
            </w:r>
            <w:r w:rsidRPr="00032C4E">
              <w:t>.</w:t>
            </w:r>
          </w:p>
          <w:p w:rsidR="00AD18B7" w:rsidRPr="00032C4E" w:rsidRDefault="00AD18B7" w:rsidP="00E43744">
            <w:pPr>
              <w:spacing w:line="276" w:lineRule="auto"/>
              <w:jc w:val="both"/>
            </w:pPr>
            <w:r w:rsidRPr="00032C4E">
              <w:t>- Nhận xét tiết học.</w:t>
            </w:r>
          </w:p>
          <w:p w:rsidR="00AD18B7" w:rsidRDefault="00AD18B7" w:rsidP="00E43744">
            <w:pPr>
              <w:spacing w:line="276" w:lineRule="auto"/>
              <w:jc w:val="both"/>
            </w:pPr>
            <w:r w:rsidRPr="00032C4E">
              <w:t>- Chuẩn bị bài sau.</w:t>
            </w:r>
          </w:p>
          <w:p w:rsidR="00547D06" w:rsidRPr="00032C4E" w:rsidRDefault="00547D06" w:rsidP="00E43744">
            <w:pPr>
              <w:spacing w:line="276" w:lineRule="auto"/>
              <w:jc w:val="both"/>
            </w:pPr>
          </w:p>
        </w:tc>
        <w:tc>
          <w:tcPr>
            <w:tcW w:w="3330" w:type="dxa"/>
          </w:tcPr>
          <w:p w:rsidR="00AD18B7" w:rsidRPr="00032C4E" w:rsidRDefault="00AD18B7" w:rsidP="00E43744">
            <w:pPr>
              <w:spacing w:line="276" w:lineRule="auto"/>
              <w:jc w:val="both"/>
            </w:pPr>
          </w:p>
          <w:p w:rsidR="00AD18B7" w:rsidRPr="00032C4E" w:rsidRDefault="00AD18B7" w:rsidP="00E43744">
            <w:pPr>
              <w:spacing w:line="276" w:lineRule="auto"/>
              <w:jc w:val="both"/>
            </w:pPr>
            <w:r w:rsidRPr="00032C4E">
              <w:t>- 2 HS lên bảng làm bài.</w:t>
            </w:r>
          </w:p>
          <w:p w:rsidR="00AD18B7" w:rsidRPr="00032C4E" w:rsidRDefault="00AD18B7" w:rsidP="00E43744">
            <w:pPr>
              <w:spacing w:line="276" w:lineRule="auto"/>
              <w:jc w:val="both"/>
            </w:pPr>
          </w:p>
          <w:p w:rsidR="00AD18B7" w:rsidRPr="00032C4E" w:rsidRDefault="00AD18B7" w:rsidP="00E43744">
            <w:pPr>
              <w:spacing w:line="276" w:lineRule="auto"/>
              <w:jc w:val="both"/>
            </w:pPr>
          </w:p>
          <w:p w:rsidR="001C0AE4" w:rsidRPr="00032C4E" w:rsidRDefault="001C0AE4" w:rsidP="001C0AE4">
            <w:pPr>
              <w:jc w:val="both"/>
            </w:pPr>
            <w:r w:rsidRPr="00032C4E">
              <w:t>-Lắng nghe, ghi bài.</w:t>
            </w: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p>
          <w:p w:rsidR="00AD18B7" w:rsidRPr="00032C4E" w:rsidRDefault="00AD18B7" w:rsidP="00E43744">
            <w:pPr>
              <w:spacing w:line="276" w:lineRule="auto"/>
              <w:jc w:val="both"/>
            </w:pPr>
            <w:r w:rsidRPr="00032C4E">
              <w:t>- 3 HS lên bảng làm bài.</w:t>
            </w:r>
          </w:p>
          <w:p w:rsidR="00AD18B7" w:rsidRPr="00032C4E" w:rsidRDefault="00AD18B7" w:rsidP="00E43744">
            <w:pPr>
              <w:spacing w:line="276" w:lineRule="auto"/>
              <w:jc w:val="both"/>
            </w:pPr>
            <w:r w:rsidRPr="00032C4E">
              <w:t>- Nêu:</w:t>
            </w:r>
          </w:p>
          <w:p w:rsidR="00AD18B7" w:rsidRPr="00032C4E" w:rsidRDefault="00AD18B7" w:rsidP="00E43744">
            <w:pPr>
              <w:spacing w:line="276" w:lineRule="auto"/>
              <w:jc w:val="both"/>
            </w:pPr>
          </w:p>
          <w:p w:rsidR="00AD18B7" w:rsidRPr="00032C4E" w:rsidRDefault="00AD18B7" w:rsidP="00E43744">
            <w:pPr>
              <w:spacing w:line="276" w:lineRule="auto"/>
              <w:jc w:val="both"/>
            </w:pPr>
            <w:r w:rsidRPr="00032C4E">
              <w:t xml:space="preserve">+ Vì 100kg = 1 tạ, </w:t>
            </w:r>
          </w:p>
          <w:p w:rsidR="00AD18B7" w:rsidRPr="00032C4E" w:rsidRDefault="00AD18B7" w:rsidP="00E43744">
            <w:pPr>
              <w:spacing w:line="276" w:lineRule="auto"/>
              <w:jc w:val="both"/>
            </w:pPr>
            <w:r w:rsidRPr="00032C4E">
              <w:t>Mà 1200 : 100 = 12</w:t>
            </w:r>
          </w:p>
          <w:p w:rsidR="00AD18B7" w:rsidRPr="00032C4E" w:rsidRDefault="00AD18B7" w:rsidP="00E43744">
            <w:pPr>
              <w:spacing w:line="276" w:lineRule="auto"/>
              <w:jc w:val="both"/>
            </w:pPr>
            <w:r w:rsidRPr="00032C4E">
              <w:t>Nên 1200kg = 12 tạ</w:t>
            </w:r>
          </w:p>
          <w:p w:rsidR="00AD18B7" w:rsidRPr="00032C4E" w:rsidRDefault="00AD18B7" w:rsidP="00E43744">
            <w:pPr>
              <w:spacing w:line="276" w:lineRule="auto"/>
              <w:jc w:val="both"/>
            </w:pPr>
            <w:r w:rsidRPr="00032C4E">
              <w:t>+ Vì 1000kg = 1 tấn</w:t>
            </w:r>
          </w:p>
          <w:p w:rsidR="00AD18B7" w:rsidRPr="00032C4E" w:rsidRDefault="00AD18B7" w:rsidP="00E43744">
            <w:pPr>
              <w:spacing w:line="276" w:lineRule="auto"/>
              <w:jc w:val="both"/>
            </w:pPr>
            <w:r w:rsidRPr="00032C4E">
              <w:t>Mà 15000 : 1000 = 15</w:t>
            </w:r>
          </w:p>
          <w:p w:rsidR="00AD18B7" w:rsidRPr="00032C4E" w:rsidRDefault="00AD18B7" w:rsidP="00E43744">
            <w:pPr>
              <w:spacing w:line="276" w:lineRule="auto"/>
              <w:jc w:val="both"/>
            </w:pPr>
            <w:r w:rsidRPr="00032C4E">
              <w:t>Nên 15000kg = 15 tấn</w:t>
            </w:r>
          </w:p>
          <w:p w:rsidR="00AD18B7" w:rsidRPr="00032C4E" w:rsidRDefault="00AD18B7" w:rsidP="00E43744">
            <w:pPr>
              <w:spacing w:line="276" w:lineRule="auto"/>
              <w:jc w:val="both"/>
            </w:pPr>
            <w:r w:rsidRPr="00032C4E">
              <w:t>+ Vì 100</w:t>
            </w:r>
            <w:r w:rsidRPr="00032C4E">
              <w:rPr>
                <w:position w:val="-12"/>
              </w:rPr>
              <w:object w:dxaOrig="460" w:dyaOrig="380">
                <v:shape id="_x0000_i1031" type="#_x0000_t75" style="width:22.2pt;height:19.15pt" o:ole="">
                  <v:imagedata r:id="rId12" o:title=""/>
                </v:shape>
                <o:OLEObject Type="Embed" ProgID="Equation.DSMT4" ShapeID="_x0000_i1031" DrawAspect="Content" ObjectID="_1599305066" r:id="rId16"/>
              </w:object>
            </w:r>
            <w:r w:rsidRPr="00032C4E">
              <w:t>= 1</w:t>
            </w:r>
            <w:r w:rsidRPr="00032C4E">
              <w:rPr>
                <w:position w:val="-12"/>
              </w:rPr>
              <w:object w:dxaOrig="340" w:dyaOrig="380">
                <v:shape id="_x0000_i1032" type="#_x0000_t75" style="width:16.85pt;height:19.15pt" o:ole="">
                  <v:imagedata r:id="rId17" o:title=""/>
                </v:shape>
                <o:OLEObject Type="Embed" ProgID="Equation.DSMT4" ShapeID="_x0000_i1032" DrawAspect="Content" ObjectID="_1599305067" r:id="rId18"/>
              </w:object>
            </w:r>
          </w:p>
          <w:p w:rsidR="00AD18B7" w:rsidRPr="00032C4E" w:rsidRDefault="00AD18B7" w:rsidP="00E43744">
            <w:pPr>
              <w:spacing w:line="276" w:lineRule="auto"/>
              <w:jc w:val="both"/>
            </w:pPr>
            <w:r w:rsidRPr="00032C4E">
              <w:t>Mà 1000 : 100 = 10</w:t>
            </w:r>
          </w:p>
          <w:p w:rsidR="00AD18B7" w:rsidRPr="00032C4E" w:rsidRDefault="00AD18B7" w:rsidP="00E43744">
            <w:pPr>
              <w:spacing w:line="276" w:lineRule="auto"/>
              <w:jc w:val="both"/>
            </w:pPr>
            <w:r w:rsidRPr="00032C4E">
              <w:t>Nên 1000</w:t>
            </w:r>
            <w:r w:rsidRPr="00032C4E">
              <w:rPr>
                <w:position w:val="-12"/>
              </w:rPr>
              <w:object w:dxaOrig="460" w:dyaOrig="380">
                <v:shape id="_x0000_i1033" type="#_x0000_t75" style="width:22.2pt;height:19.15pt" o:ole="">
                  <v:imagedata r:id="rId12" o:title=""/>
                </v:shape>
                <o:OLEObject Type="Embed" ProgID="Equation.DSMT4" ShapeID="_x0000_i1033" DrawAspect="Content" ObjectID="_1599305068" r:id="rId19"/>
              </w:object>
            </w:r>
            <w:r w:rsidRPr="00032C4E">
              <w:t>= 10</w:t>
            </w:r>
            <w:r w:rsidRPr="00032C4E">
              <w:rPr>
                <w:position w:val="-12"/>
              </w:rPr>
              <w:object w:dxaOrig="340" w:dyaOrig="380">
                <v:shape id="_x0000_i1034" type="#_x0000_t75" style="width:16.85pt;height:19.15pt" o:ole="">
                  <v:imagedata r:id="rId17" o:title=""/>
                </v:shape>
                <o:OLEObject Type="Embed" ProgID="Equation.DSMT4" ShapeID="_x0000_i1034" DrawAspect="Content" ObjectID="_1599305069" r:id="rId20"/>
              </w:object>
            </w:r>
          </w:p>
          <w:p w:rsidR="00AD18B7" w:rsidRPr="00032C4E" w:rsidRDefault="00AD18B7" w:rsidP="00E43744">
            <w:pPr>
              <w:spacing w:line="276" w:lineRule="auto"/>
              <w:jc w:val="both"/>
            </w:pPr>
          </w:p>
          <w:p w:rsidR="00AD18B7" w:rsidRPr="00032C4E" w:rsidRDefault="00AD18B7" w:rsidP="00E43744">
            <w:pPr>
              <w:spacing w:line="276" w:lineRule="auto"/>
              <w:jc w:val="both"/>
            </w:pPr>
          </w:p>
          <w:p w:rsidR="001C0AE4" w:rsidRPr="00032C4E" w:rsidRDefault="001C0AE4" w:rsidP="00E43744">
            <w:pPr>
              <w:spacing w:line="276" w:lineRule="auto"/>
              <w:jc w:val="both"/>
            </w:pPr>
          </w:p>
          <w:p w:rsidR="00AD18B7" w:rsidRPr="00032C4E" w:rsidRDefault="00AD18B7" w:rsidP="00E43744">
            <w:pPr>
              <w:spacing w:line="276" w:lineRule="auto"/>
              <w:jc w:val="both"/>
            </w:pPr>
            <w:r w:rsidRPr="00032C4E">
              <w:t>- Tính.</w:t>
            </w:r>
          </w:p>
          <w:p w:rsidR="00AD18B7" w:rsidRPr="00032C4E" w:rsidRDefault="00AD18B7" w:rsidP="00E43744">
            <w:pPr>
              <w:spacing w:line="276" w:lineRule="auto"/>
              <w:jc w:val="both"/>
            </w:pPr>
            <w:r w:rsidRPr="00032C4E">
              <w:t>- 2HS lên bảng làm bài, cả lớp làm vào vở ý a).</w:t>
            </w:r>
          </w:p>
          <w:p w:rsidR="00AD18B7" w:rsidRPr="00032C4E" w:rsidRDefault="00AD18B7" w:rsidP="00E43744">
            <w:pPr>
              <w:spacing w:line="276" w:lineRule="auto"/>
            </w:pPr>
            <w:r w:rsidRPr="00032C4E">
              <w:t>a)     268                       324</w:t>
            </w:r>
          </w:p>
          <w:p w:rsidR="00AD18B7" w:rsidRPr="00032C4E" w:rsidRDefault="00AD18B7" w:rsidP="00E43744">
            <w:pPr>
              <w:spacing w:line="276" w:lineRule="auto"/>
            </w:pPr>
            <w:r w:rsidRPr="00032C4E">
              <w:t xml:space="preserve">   x   235                  x   250</w:t>
            </w:r>
          </w:p>
          <w:p w:rsidR="00AD18B7" w:rsidRPr="00032C4E" w:rsidRDefault="00AE08A2" w:rsidP="00E43744">
            <w:pPr>
              <w:spacing w:line="276" w:lineRule="auto"/>
              <w:jc w:val="both"/>
            </w:pPr>
            <w:r>
              <w:rPr>
                <w:noProof/>
              </w:rPr>
              <mc:AlternateContent>
                <mc:Choice Requires="wps">
                  <w:drawing>
                    <wp:anchor distT="0" distB="0" distL="114300" distR="114300" simplePos="0" relativeHeight="251731968" behindDoc="0" locked="0" layoutInCell="1" allowOverlap="1">
                      <wp:simplePos x="0" y="0"/>
                      <wp:positionH relativeFrom="column">
                        <wp:posOffset>1577975</wp:posOffset>
                      </wp:positionH>
                      <wp:positionV relativeFrom="paragraph">
                        <wp:posOffset>-1270</wp:posOffset>
                      </wp:positionV>
                      <wp:extent cx="342900" cy="635"/>
                      <wp:effectExtent l="10160" t="12700" r="8890" b="15240"/>
                      <wp:wrapNone/>
                      <wp:docPr id="8"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93F81" id="Line 87"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5pt,-.1pt" to="151.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" strokeweight="1pt"/>
                  </w:pict>
                </mc:Fallback>
              </mc:AlternateContent>
            </w:r>
            <w:r>
              <w:rPr>
                <w:noProof/>
              </w:rPr>
              <mc:AlternateContent>
                <mc:Choice Requires="wps">
                  <w:drawing>
                    <wp:anchor distT="0" distB="0" distL="114300" distR="114300" simplePos="0" relativeHeight="251730944" behindDoc="0" locked="0" layoutInCell="1" allowOverlap="1">
                      <wp:simplePos x="0" y="0"/>
                      <wp:positionH relativeFrom="column">
                        <wp:posOffset>320675</wp:posOffset>
                      </wp:positionH>
                      <wp:positionV relativeFrom="paragraph">
                        <wp:posOffset>-1270</wp:posOffset>
                      </wp:positionV>
                      <wp:extent cx="342900" cy="635"/>
                      <wp:effectExtent l="10160" t="12700" r="8890" b="15240"/>
                      <wp:wrapNone/>
                      <wp:docPr id="7"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6DF28" id="Line 86"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1pt" to="52.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" strokeweight="1pt"/>
                  </w:pict>
                </mc:Fallback>
              </mc:AlternateContent>
            </w:r>
            <w:r w:rsidR="00AD18B7" w:rsidRPr="00032C4E">
              <w:t xml:space="preserve">      1340                   16200                                  </w:t>
            </w:r>
          </w:p>
          <w:p w:rsidR="00AD18B7" w:rsidRPr="00032C4E" w:rsidRDefault="00AE08A2" w:rsidP="00E43744">
            <w:pPr>
              <w:spacing w:line="276" w:lineRule="auto"/>
              <w:jc w:val="both"/>
            </w:pPr>
            <w:r>
              <w:rPr>
                <w:noProof/>
              </w:rPr>
              <mc:AlternateContent>
                <mc:Choice Requires="wps">
                  <w:drawing>
                    <wp:anchor distT="0" distB="0" distL="114300" distR="114300" simplePos="0" relativeHeight="251734016" behindDoc="0" locked="0" layoutInCell="1" allowOverlap="1">
                      <wp:simplePos x="0" y="0"/>
                      <wp:positionH relativeFrom="column">
                        <wp:posOffset>1349375</wp:posOffset>
                      </wp:positionH>
                      <wp:positionV relativeFrom="paragraph">
                        <wp:posOffset>180340</wp:posOffset>
                      </wp:positionV>
                      <wp:extent cx="571500" cy="0"/>
                      <wp:effectExtent l="10160" t="10160" r="8890" b="8890"/>
                      <wp:wrapNone/>
                      <wp:docPr id="6"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2ECFD" id="Line 89"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5pt,14.2pt" to="151.2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fBKEAIAACkEAAAOAAAAZHJzL2Uyb0RvYy54bWysU8GO2jAQvVfqP1i+QxIaW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" strokeweight="1pt"/>
                  </w:pict>
                </mc:Fallback>
              </mc:AlternateContent>
            </w:r>
            <w:r w:rsidR="00AD18B7" w:rsidRPr="00032C4E">
              <w:t xml:space="preserve">      804                     648        </w:t>
            </w:r>
          </w:p>
          <w:p w:rsidR="00AD18B7" w:rsidRPr="00032C4E" w:rsidRDefault="00AD18B7" w:rsidP="00E43744">
            <w:pPr>
              <w:spacing w:line="276" w:lineRule="auto"/>
              <w:jc w:val="both"/>
            </w:pPr>
            <w:r w:rsidRPr="00032C4E">
              <w:lastRenderedPageBreak/>
              <w:t xml:space="preserve">    536                       81000</w:t>
            </w:r>
          </w:p>
          <w:p w:rsidR="00AD18B7" w:rsidRPr="00032C4E" w:rsidRDefault="00AE08A2" w:rsidP="00E43744">
            <w:pPr>
              <w:spacing w:line="276" w:lineRule="auto"/>
            </w:pPr>
            <w:r>
              <w:rPr>
                <w:noProof/>
              </w:rPr>
              <mc:AlternateContent>
                <mc:Choice Requires="wps">
                  <w:drawing>
                    <wp:anchor distT="0" distB="0" distL="114300" distR="114300" simplePos="0" relativeHeight="251732992" behindDoc="0" locked="0" layoutInCell="1" allowOverlap="1">
                      <wp:simplePos x="0" y="0"/>
                      <wp:positionH relativeFrom="column">
                        <wp:posOffset>92075</wp:posOffset>
                      </wp:positionH>
                      <wp:positionV relativeFrom="paragraph">
                        <wp:posOffset>3175</wp:posOffset>
                      </wp:positionV>
                      <wp:extent cx="571500" cy="0"/>
                      <wp:effectExtent l="8255" t="6350" r="10795" b="12700"/>
                      <wp:wrapNone/>
                      <wp:docPr id="5"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992375" id="Line 88"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5pt,.25pt" to="52.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" strokeweight="1pt"/>
                  </w:pict>
                </mc:Fallback>
              </mc:AlternateContent>
            </w:r>
            <w:r w:rsidR="00AD18B7" w:rsidRPr="00032C4E">
              <w:t xml:space="preserve">    62980</w:t>
            </w:r>
          </w:p>
          <w:p w:rsidR="00AD18B7" w:rsidRPr="00032C4E" w:rsidRDefault="00AD18B7" w:rsidP="00E43744">
            <w:pPr>
              <w:spacing w:line="276" w:lineRule="auto"/>
            </w:pPr>
          </w:p>
          <w:p w:rsidR="00AD18B7" w:rsidRPr="00032C4E" w:rsidRDefault="00AD18B7" w:rsidP="00E43744">
            <w:pPr>
              <w:spacing w:line="276" w:lineRule="auto"/>
              <w:jc w:val="both"/>
            </w:pPr>
            <w:r w:rsidRPr="00032C4E">
              <w:t>- Tính giá trị của biểu thức bằng cách thuận tiện nhất.</w:t>
            </w:r>
          </w:p>
          <w:p w:rsidR="00AD18B7" w:rsidRPr="00032C4E" w:rsidRDefault="00AD18B7" w:rsidP="00E43744">
            <w:pPr>
              <w:spacing w:line="276" w:lineRule="auto"/>
              <w:jc w:val="both"/>
            </w:pPr>
            <w:r w:rsidRPr="00032C4E">
              <w:t>- 3HS lên bảng làm bài, mỗi HS làm một phần.</w:t>
            </w:r>
          </w:p>
          <w:p w:rsidR="00AD18B7" w:rsidRPr="00032C4E" w:rsidRDefault="00AD18B7" w:rsidP="00E43744">
            <w:pPr>
              <w:spacing w:line="276" w:lineRule="auto"/>
              <w:jc w:val="both"/>
            </w:pPr>
            <w:r w:rsidRPr="00032C4E">
              <w:t>a) 2 x 39 x 5 =  (2 x 5) x 39</w:t>
            </w:r>
          </w:p>
          <w:p w:rsidR="00AD18B7" w:rsidRPr="00032C4E" w:rsidRDefault="00AD18B7" w:rsidP="00E43744">
            <w:pPr>
              <w:spacing w:line="276" w:lineRule="auto"/>
              <w:jc w:val="both"/>
            </w:pPr>
            <w:r w:rsidRPr="00032C4E">
              <w:t xml:space="preserve">                     =  10 x 39 = 390</w:t>
            </w:r>
          </w:p>
          <w:p w:rsidR="00AD18B7" w:rsidRPr="00032C4E" w:rsidRDefault="00AD18B7" w:rsidP="00E43744">
            <w:pPr>
              <w:spacing w:line="276" w:lineRule="auto"/>
              <w:jc w:val="both"/>
            </w:pPr>
            <w:r w:rsidRPr="00032C4E">
              <w:t>b) 302 x 16 + 302 x 4</w:t>
            </w:r>
          </w:p>
          <w:p w:rsidR="00AD18B7" w:rsidRPr="00032C4E" w:rsidRDefault="00AD18B7" w:rsidP="00E43744">
            <w:pPr>
              <w:spacing w:line="276" w:lineRule="auto"/>
              <w:jc w:val="both"/>
            </w:pPr>
            <w:r w:rsidRPr="00032C4E">
              <w:t>=  302 x (16 + 4)</w:t>
            </w:r>
          </w:p>
          <w:p w:rsidR="00AD18B7" w:rsidRPr="00032C4E" w:rsidRDefault="00AD18B7" w:rsidP="00E43744">
            <w:pPr>
              <w:spacing w:line="276" w:lineRule="auto"/>
              <w:jc w:val="both"/>
            </w:pPr>
            <w:r w:rsidRPr="00032C4E">
              <w:t>=  302 x 20 = 6040</w:t>
            </w:r>
          </w:p>
          <w:p w:rsidR="00AD18B7" w:rsidRPr="00032C4E" w:rsidRDefault="00AD18B7" w:rsidP="00E43744">
            <w:pPr>
              <w:spacing w:line="276" w:lineRule="auto"/>
              <w:jc w:val="both"/>
            </w:pPr>
            <w:r w:rsidRPr="00032C4E">
              <w:t>c) 769 x 85 – 769 x 75</w:t>
            </w:r>
          </w:p>
          <w:p w:rsidR="00AD18B7" w:rsidRPr="00032C4E" w:rsidRDefault="00AD18B7" w:rsidP="00E43744">
            <w:pPr>
              <w:spacing w:line="276" w:lineRule="auto"/>
              <w:jc w:val="both"/>
            </w:pPr>
            <w:r w:rsidRPr="00032C4E">
              <w:t>= 769 x (85 – 75)</w:t>
            </w:r>
          </w:p>
          <w:p w:rsidR="00AD18B7" w:rsidRPr="00032C4E" w:rsidRDefault="00AD18B7" w:rsidP="00E43744">
            <w:pPr>
              <w:spacing w:line="276" w:lineRule="auto"/>
              <w:jc w:val="both"/>
            </w:pPr>
            <w:r w:rsidRPr="00032C4E">
              <w:t>= 769 x 10 = 7690</w:t>
            </w:r>
          </w:p>
          <w:p w:rsidR="00032C4E" w:rsidRDefault="00032C4E" w:rsidP="00E43744">
            <w:pPr>
              <w:spacing w:line="276" w:lineRule="auto"/>
              <w:jc w:val="both"/>
            </w:pPr>
          </w:p>
          <w:p w:rsidR="00AD18B7" w:rsidRPr="00032C4E" w:rsidRDefault="001C0AE4" w:rsidP="00E43744">
            <w:pPr>
              <w:spacing w:line="276" w:lineRule="auto"/>
              <w:jc w:val="both"/>
            </w:pPr>
            <w:r w:rsidRPr="00032C4E">
              <w:t>-Lắng nghe, thực hiện.</w:t>
            </w:r>
          </w:p>
        </w:tc>
      </w:tr>
    </w:tbl>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4B6AB1" w:rsidRDefault="004B6AB1" w:rsidP="004B6AB1">
      <w:pPr>
        <w:spacing w:line="276" w:lineRule="auto"/>
        <w:jc w:val="both"/>
      </w:pPr>
    </w:p>
    <w:p w:rsidR="001B65AB" w:rsidRDefault="001B65AB" w:rsidP="004B6AB1">
      <w:pPr>
        <w:spacing w:line="276" w:lineRule="auto"/>
        <w:jc w:val="both"/>
      </w:pPr>
    </w:p>
    <w:p w:rsidR="001B65AB" w:rsidRDefault="001B65AB" w:rsidP="004B6AB1">
      <w:pPr>
        <w:spacing w:line="276" w:lineRule="auto"/>
        <w:jc w:val="both"/>
      </w:pPr>
    </w:p>
    <w:p w:rsidR="006F66D9" w:rsidRDefault="006F66D9" w:rsidP="00CE0834"/>
    <w:p w:rsidR="00CE0834" w:rsidRPr="001030D5" w:rsidRDefault="00CE0834" w:rsidP="006F66D9">
      <w:pPr>
        <w:rPr>
          <w:i/>
        </w:rPr>
      </w:pPr>
      <w:r w:rsidRPr="00655AB2">
        <w:rPr>
          <w:b/>
          <w:sz w:val="36"/>
          <w:szCs w:val="36"/>
        </w:rPr>
        <w:t>TUẦN 1</w:t>
      </w:r>
      <w:r w:rsidR="002A621D" w:rsidRPr="00655AB2">
        <w:rPr>
          <w:b/>
          <w:sz w:val="36"/>
          <w:szCs w:val="36"/>
        </w:rPr>
        <w:t>4</w:t>
      </w:r>
      <w:r w:rsidRPr="00BC6664">
        <w:rPr>
          <w:sz w:val="32"/>
          <w:szCs w:val="32"/>
        </w:rPr>
        <w:t xml:space="preserve">            </w:t>
      </w:r>
      <w:r>
        <w:rPr>
          <w:sz w:val="32"/>
          <w:szCs w:val="32"/>
        </w:rPr>
        <w:t xml:space="preserve"> </w:t>
      </w:r>
      <w:r w:rsidRPr="00BC6664">
        <w:rPr>
          <w:sz w:val="32"/>
          <w:szCs w:val="32"/>
        </w:rPr>
        <w:t xml:space="preserve">  </w:t>
      </w:r>
    </w:p>
    <w:p w:rsidR="00CE0834" w:rsidRPr="00BC6664" w:rsidRDefault="00655AB2" w:rsidP="006F66D9">
      <w:pPr>
        <w:rPr>
          <w:b/>
        </w:rPr>
      </w:pPr>
      <w:r>
        <w:rPr>
          <w:b/>
        </w:rPr>
        <w:t>Tiết 2</w:t>
      </w:r>
      <w:r w:rsidR="00CE0834" w:rsidRPr="00BC6664">
        <w:rPr>
          <w:b/>
        </w:rPr>
        <w:t xml:space="preserve">                                            </w:t>
      </w:r>
      <w:r w:rsidR="00CE0834">
        <w:rPr>
          <w:b/>
        </w:rPr>
        <w:t xml:space="preserve">  </w:t>
      </w:r>
      <w:r w:rsidR="00CE0834" w:rsidRPr="00BC6664">
        <w:rPr>
          <w:b/>
        </w:rPr>
        <w:t xml:space="preserve">  </w:t>
      </w:r>
      <w:r w:rsidR="001B65AB">
        <w:rPr>
          <w:b/>
        </w:rPr>
        <w:t xml:space="preserve"> </w:t>
      </w:r>
      <w:r w:rsidR="00CE0834" w:rsidRPr="00BC6664">
        <w:rPr>
          <w:b/>
        </w:rPr>
        <w:t xml:space="preserve">   Toán</w:t>
      </w:r>
    </w:p>
    <w:p w:rsidR="004B6AB1" w:rsidRPr="009C0510" w:rsidRDefault="004B6AB1" w:rsidP="006F66D9">
      <w:pPr>
        <w:jc w:val="center"/>
        <w:rPr>
          <w:i/>
        </w:rPr>
      </w:pPr>
      <w:r>
        <w:rPr>
          <w:b/>
        </w:rPr>
        <w:t>CHIA MỘT TỔNG CHO MỘT SỐ</w:t>
      </w:r>
    </w:p>
    <w:p w:rsidR="004B6AB1" w:rsidRPr="002102C2" w:rsidRDefault="004B6AB1" w:rsidP="006F66D9">
      <w:pPr>
        <w:jc w:val="both"/>
        <w:rPr>
          <w:b/>
          <w:u w:val="single"/>
        </w:rPr>
      </w:pPr>
      <w:r w:rsidRPr="00901917">
        <w:rPr>
          <w:b/>
        </w:rPr>
        <w:lastRenderedPageBreak/>
        <w:t>I. Mục tiêu</w:t>
      </w:r>
      <w:r w:rsidR="001F3943">
        <w:rPr>
          <w:b/>
        </w:rPr>
        <w:t>:</w:t>
      </w:r>
    </w:p>
    <w:p w:rsidR="004B6AB1" w:rsidRDefault="00077DEF" w:rsidP="006F66D9">
      <w:pPr>
        <w:jc w:val="both"/>
      </w:pPr>
      <w:r>
        <w:t xml:space="preserve">   1. Kiến thức:  </w:t>
      </w:r>
      <w:r w:rsidR="004B6AB1">
        <w:t>- Biết chia một tổng cho một số.</w:t>
      </w:r>
    </w:p>
    <w:p w:rsidR="001F3943" w:rsidRDefault="001F3943" w:rsidP="006F66D9">
      <w:pPr>
        <w:jc w:val="both"/>
      </w:pPr>
      <w:r>
        <w:t xml:space="preserve">   2. Kĩ năng:     </w:t>
      </w:r>
      <w:r w:rsidR="004B6AB1">
        <w:t xml:space="preserve">- Bước đầu biết vận dụng tính chất chia một tổng cho một số trong </w:t>
      </w:r>
    </w:p>
    <w:p w:rsidR="004B6AB1" w:rsidRDefault="001F3943" w:rsidP="006F66D9">
      <w:pPr>
        <w:jc w:val="both"/>
      </w:pPr>
      <w:r>
        <w:t xml:space="preserve">                             </w:t>
      </w:r>
      <w:r w:rsidR="004B6AB1">
        <w:t>thực hành tính.</w:t>
      </w:r>
    </w:p>
    <w:p w:rsidR="004B6AB1" w:rsidRDefault="001F3943" w:rsidP="006F66D9">
      <w:pPr>
        <w:jc w:val="both"/>
      </w:pPr>
      <w:r>
        <w:t xml:space="preserve">   3. Thái độ:     </w:t>
      </w:r>
      <w:r w:rsidR="004B6AB1">
        <w:t>- Tự giác làm bài.</w:t>
      </w:r>
    </w:p>
    <w:p w:rsidR="004B6AB1" w:rsidRPr="00901917" w:rsidRDefault="004B6AB1" w:rsidP="006F66D9">
      <w:pPr>
        <w:jc w:val="both"/>
        <w:rPr>
          <w:b/>
        </w:rPr>
      </w:pPr>
      <w:r w:rsidRPr="00901917">
        <w:rPr>
          <w:b/>
        </w:rPr>
        <w:t xml:space="preserve">II. Đồ dùng </w:t>
      </w:r>
      <w:r w:rsidR="001F3943">
        <w:rPr>
          <w:b/>
        </w:rPr>
        <w:t>:</w:t>
      </w:r>
    </w:p>
    <w:p w:rsidR="004B6AB1" w:rsidRDefault="004B6AB1" w:rsidP="006F66D9">
      <w:pPr>
        <w:jc w:val="both"/>
      </w:pPr>
      <w:r>
        <w:t xml:space="preserve">- Giáo viên: </w:t>
      </w:r>
      <w:r w:rsidR="002A621D">
        <w:t>Phiếu HT,</w:t>
      </w:r>
      <w:r>
        <w:t>Bảng phụ.</w:t>
      </w:r>
    </w:p>
    <w:p w:rsidR="004B6AB1" w:rsidRDefault="004B6AB1" w:rsidP="006F66D9">
      <w:pPr>
        <w:jc w:val="both"/>
      </w:pPr>
      <w:r>
        <w:t xml:space="preserve">- Học sinh: </w:t>
      </w:r>
      <w:r w:rsidR="00941B2F">
        <w:t>SGK,</w:t>
      </w:r>
      <w:r>
        <w:t>VBT Toán.</w:t>
      </w:r>
    </w:p>
    <w:p w:rsidR="004B6AB1" w:rsidRPr="00901917" w:rsidRDefault="004B6AB1" w:rsidP="006F66D9">
      <w:pPr>
        <w:jc w:val="both"/>
        <w:rPr>
          <w:b/>
        </w:rPr>
      </w:pPr>
      <w:r w:rsidRPr="00901917">
        <w:rPr>
          <w:b/>
        </w:rPr>
        <w:t>III. Các hoạt động dạy</w:t>
      </w:r>
      <w:r w:rsidR="001F3943">
        <w:rPr>
          <w:b/>
        </w:rPr>
        <w:t>-</w:t>
      </w:r>
      <w:r w:rsidRPr="00901917">
        <w:rPr>
          <w:b/>
        </w:rPr>
        <w:t xml:space="preserve"> học</w:t>
      </w:r>
      <w:r w:rsidR="001F394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376"/>
        <w:gridCol w:w="3240"/>
        <w:gridCol w:w="3456"/>
      </w:tblGrid>
      <w:tr w:rsidR="00AD18B7" w:rsidRPr="006A1E65" w:rsidTr="001F3943">
        <w:tc>
          <w:tcPr>
            <w:tcW w:w="792" w:type="dxa"/>
          </w:tcPr>
          <w:p w:rsidR="00AD18B7" w:rsidRPr="006A1E65" w:rsidRDefault="00AD18B7" w:rsidP="006F66D9">
            <w:pPr>
              <w:jc w:val="center"/>
              <w:rPr>
                <w:b/>
              </w:rPr>
            </w:pPr>
            <w:r>
              <w:rPr>
                <w:b/>
              </w:rPr>
              <w:t>TG</w:t>
            </w:r>
          </w:p>
        </w:tc>
        <w:tc>
          <w:tcPr>
            <w:tcW w:w="2376" w:type="dxa"/>
          </w:tcPr>
          <w:p w:rsidR="00AD18B7" w:rsidRPr="006A1E65" w:rsidRDefault="00AD18B7" w:rsidP="006F66D9">
            <w:pPr>
              <w:jc w:val="center"/>
              <w:rPr>
                <w:b/>
              </w:rPr>
            </w:pPr>
            <w:r>
              <w:rPr>
                <w:b/>
              </w:rPr>
              <w:t>Nội dung</w:t>
            </w:r>
          </w:p>
        </w:tc>
        <w:tc>
          <w:tcPr>
            <w:tcW w:w="3240" w:type="dxa"/>
          </w:tcPr>
          <w:p w:rsidR="00AD18B7" w:rsidRPr="006A1E65" w:rsidRDefault="00AD18B7" w:rsidP="006F66D9">
            <w:pPr>
              <w:jc w:val="center"/>
              <w:rPr>
                <w:b/>
              </w:rPr>
            </w:pPr>
            <w:r w:rsidRPr="006A1E65">
              <w:rPr>
                <w:b/>
              </w:rPr>
              <w:t xml:space="preserve">Hoạt động của </w:t>
            </w:r>
            <w:r>
              <w:rPr>
                <w:b/>
              </w:rPr>
              <w:t>thầy</w:t>
            </w:r>
          </w:p>
        </w:tc>
        <w:tc>
          <w:tcPr>
            <w:tcW w:w="3456" w:type="dxa"/>
          </w:tcPr>
          <w:p w:rsidR="00AD18B7" w:rsidRPr="006A1E65" w:rsidRDefault="00AD18B7" w:rsidP="006F66D9">
            <w:pPr>
              <w:jc w:val="center"/>
              <w:rPr>
                <w:b/>
              </w:rPr>
            </w:pPr>
            <w:r w:rsidRPr="006A1E65">
              <w:rPr>
                <w:b/>
              </w:rPr>
              <w:t xml:space="preserve">Hoạt động của </w:t>
            </w:r>
            <w:r>
              <w:rPr>
                <w:b/>
              </w:rPr>
              <w:t>trò</w:t>
            </w:r>
          </w:p>
        </w:tc>
      </w:tr>
      <w:tr w:rsidR="00AD18B7" w:rsidRPr="006A1E65" w:rsidTr="001F3943">
        <w:tc>
          <w:tcPr>
            <w:tcW w:w="792" w:type="dxa"/>
          </w:tcPr>
          <w:p w:rsidR="00AD18B7" w:rsidRPr="006A1E65" w:rsidRDefault="006F66D9" w:rsidP="006F66D9">
            <w:pPr>
              <w:jc w:val="center"/>
            </w:pPr>
            <w:r>
              <w:t>4’</w:t>
            </w: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6F66D9" w:rsidP="006F66D9">
            <w:pPr>
              <w:jc w:val="center"/>
            </w:pPr>
            <w:r>
              <w:t>33’</w:t>
            </w: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Pr="006A1E65"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AD18B7" w:rsidRDefault="00AD18B7"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6F66D9" w:rsidRDefault="006F66D9" w:rsidP="006F66D9">
            <w:pPr>
              <w:jc w:val="both"/>
            </w:pPr>
          </w:p>
          <w:p w:rsidR="001F3943" w:rsidRDefault="001F3943" w:rsidP="006F66D9">
            <w:pPr>
              <w:jc w:val="center"/>
            </w:pPr>
          </w:p>
          <w:p w:rsidR="00AD18B7" w:rsidRPr="006A1E65" w:rsidRDefault="00AD18B7" w:rsidP="006F66D9">
            <w:pPr>
              <w:jc w:val="center"/>
            </w:pPr>
            <w:r w:rsidRPr="006A1E65">
              <w:t>3’</w:t>
            </w:r>
          </w:p>
          <w:p w:rsidR="00AD18B7" w:rsidRPr="006A1E65" w:rsidRDefault="00AD18B7" w:rsidP="006F66D9">
            <w:pPr>
              <w:jc w:val="both"/>
            </w:pPr>
          </w:p>
        </w:tc>
        <w:tc>
          <w:tcPr>
            <w:tcW w:w="2376" w:type="dxa"/>
          </w:tcPr>
          <w:p w:rsidR="006F66D9" w:rsidRPr="00650BA8" w:rsidRDefault="006F66D9" w:rsidP="006F66D9">
            <w:pPr>
              <w:jc w:val="both"/>
              <w:rPr>
                <w:b/>
              </w:rPr>
            </w:pPr>
            <w:r w:rsidRPr="00650BA8">
              <w:rPr>
                <w:b/>
              </w:rPr>
              <w:lastRenderedPageBreak/>
              <w:t>1. Kiểm tra bài cũ</w:t>
            </w:r>
          </w:p>
          <w:p w:rsidR="006F66D9" w:rsidRDefault="006F66D9" w:rsidP="006F66D9">
            <w:pPr>
              <w:jc w:val="center"/>
              <w:rPr>
                <w:b/>
              </w:rPr>
            </w:pPr>
          </w:p>
          <w:p w:rsidR="006F66D9" w:rsidRDefault="006F66D9" w:rsidP="006F66D9">
            <w:pPr>
              <w:jc w:val="both"/>
              <w:rPr>
                <w:b/>
              </w:rPr>
            </w:pPr>
          </w:p>
          <w:p w:rsidR="006F66D9" w:rsidRDefault="006F66D9" w:rsidP="006F66D9">
            <w:pPr>
              <w:jc w:val="both"/>
              <w:rPr>
                <w:b/>
              </w:rPr>
            </w:pPr>
          </w:p>
          <w:p w:rsidR="001F3943" w:rsidRDefault="001F3943" w:rsidP="006F66D9">
            <w:pPr>
              <w:jc w:val="both"/>
              <w:rPr>
                <w:b/>
              </w:rPr>
            </w:pPr>
          </w:p>
          <w:p w:rsidR="006F66D9" w:rsidRPr="001C0AE4" w:rsidRDefault="006F66D9" w:rsidP="006F66D9">
            <w:pPr>
              <w:jc w:val="both"/>
              <w:rPr>
                <w:b/>
              </w:rPr>
            </w:pPr>
            <w:r w:rsidRPr="001C0AE4">
              <w:rPr>
                <w:b/>
              </w:rPr>
              <w:t>2. Bài mới</w:t>
            </w:r>
          </w:p>
          <w:p w:rsidR="006F66D9" w:rsidRPr="001C0AE4" w:rsidRDefault="006F66D9" w:rsidP="006F66D9">
            <w:pPr>
              <w:jc w:val="both"/>
            </w:pPr>
            <w:r w:rsidRPr="001C0AE4">
              <w:t>2.1. Giới thiệu bài</w:t>
            </w:r>
          </w:p>
          <w:p w:rsidR="006F66D9" w:rsidRPr="006F66D9" w:rsidRDefault="006F66D9" w:rsidP="006F66D9">
            <w:pPr>
              <w:jc w:val="both"/>
            </w:pPr>
            <w:r w:rsidRPr="006F66D9">
              <w:t>2.2. So sánh giá trị của biểu thức</w:t>
            </w:r>
          </w:p>
          <w:p w:rsidR="00AD18B7" w:rsidRDefault="00AD18B7"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Pr="006F66D9" w:rsidRDefault="006F66D9" w:rsidP="006F66D9">
            <w:pPr>
              <w:jc w:val="both"/>
            </w:pPr>
            <w:r w:rsidRPr="006F66D9">
              <w:t>2.3. Quy tắc chia một tổng cho một số</w:t>
            </w:r>
            <w:r>
              <w:t>.</w:t>
            </w: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Pr="006F66D9" w:rsidRDefault="006F66D9" w:rsidP="006F66D9">
            <w:pPr>
              <w:jc w:val="both"/>
            </w:pPr>
            <w:r w:rsidRPr="006F66D9">
              <w:t>2.4. Luyện tập</w:t>
            </w:r>
          </w:p>
          <w:p w:rsidR="006F66D9" w:rsidRDefault="006F66D9" w:rsidP="006F66D9">
            <w:pPr>
              <w:jc w:val="both"/>
            </w:pPr>
            <w:r w:rsidRPr="006F66D9">
              <w:t>Bài 1</w:t>
            </w:r>
            <w:r>
              <w:t>.  Tính bằng hai cách.</w:t>
            </w:r>
          </w:p>
          <w:p w:rsidR="006F66D9" w:rsidRPr="006F66D9" w:rsidRDefault="006F66D9" w:rsidP="006F66D9">
            <w:pPr>
              <w:jc w:val="both"/>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077DEF" w:rsidRDefault="00077DEF" w:rsidP="002A621D">
            <w:pPr>
              <w:jc w:val="both"/>
            </w:pPr>
          </w:p>
          <w:p w:rsidR="00077DEF" w:rsidRDefault="00077DEF" w:rsidP="002A621D">
            <w:pPr>
              <w:jc w:val="both"/>
            </w:pPr>
          </w:p>
          <w:p w:rsidR="00077DEF" w:rsidRDefault="00077DEF" w:rsidP="002A621D">
            <w:pPr>
              <w:jc w:val="both"/>
            </w:pPr>
          </w:p>
          <w:p w:rsidR="00077DEF" w:rsidRDefault="00077DEF" w:rsidP="002A621D">
            <w:pPr>
              <w:jc w:val="both"/>
            </w:pPr>
          </w:p>
          <w:p w:rsidR="002A621D" w:rsidRDefault="006F66D9" w:rsidP="002A621D">
            <w:pPr>
              <w:jc w:val="both"/>
            </w:pPr>
            <w:r w:rsidRPr="006F66D9">
              <w:t>Bài 2</w:t>
            </w:r>
            <w:r w:rsidR="002A621D">
              <w:t>. Tính bằng hai cách.</w:t>
            </w:r>
          </w:p>
          <w:p w:rsidR="002A621D" w:rsidRPr="006F66D9" w:rsidRDefault="002A621D" w:rsidP="002A621D">
            <w:pPr>
              <w:jc w:val="both"/>
            </w:pPr>
          </w:p>
          <w:p w:rsidR="006F66D9" w:rsidRPr="006F66D9" w:rsidRDefault="006F66D9" w:rsidP="006F66D9">
            <w:pPr>
              <w:jc w:val="both"/>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Default="006F66D9" w:rsidP="006F66D9">
            <w:pPr>
              <w:jc w:val="both"/>
              <w:rPr>
                <w:b/>
              </w:rPr>
            </w:pPr>
          </w:p>
          <w:p w:rsidR="006F66D9" w:rsidRPr="001F3943" w:rsidRDefault="006F66D9" w:rsidP="006F66D9">
            <w:pPr>
              <w:jc w:val="both"/>
            </w:pPr>
            <w:r w:rsidRPr="00650BA8">
              <w:rPr>
                <w:b/>
              </w:rPr>
              <w:t>3. Củng cố, dặn dò</w:t>
            </w:r>
          </w:p>
        </w:tc>
        <w:tc>
          <w:tcPr>
            <w:tcW w:w="3240" w:type="dxa"/>
          </w:tcPr>
          <w:p w:rsidR="00AD18B7" w:rsidRPr="001F3943" w:rsidRDefault="00AD18B7" w:rsidP="006F66D9">
            <w:pPr>
              <w:jc w:val="both"/>
            </w:pPr>
            <w:r w:rsidRPr="001F3943">
              <w:lastRenderedPageBreak/>
              <w:t>- Áp dụng tính chất nhân một số với một tổng để tính:</w:t>
            </w:r>
          </w:p>
          <w:p w:rsidR="00AD18B7" w:rsidRPr="001F3943" w:rsidRDefault="006F66D9" w:rsidP="006F66D9">
            <w:pPr>
              <w:jc w:val="both"/>
            </w:pPr>
            <w:r w:rsidRPr="001F3943">
              <w:t>a)</w:t>
            </w:r>
            <w:r w:rsidR="00077DEF">
              <w:t xml:space="preserve"> </w:t>
            </w:r>
            <w:r w:rsidRPr="001F3943">
              <w:t>45x</w:t>
            </w:r>
            <w:r w:rsidR="00077DEF">
              <w:t xml:space="preserve">8           </w:t>
            </w:r>
            <w:r w:rsidR="00AD18B7" w:rsidRPr="001F3943">
              <w:t>b) 125 x 7</w:t>
            </w:r>
          </w:p>
          <w:p w:rsidR="006F66D9" w:rsidRPr="001F3943" w:rsidRDefault="006F66D9" w:rsidP="006F66D9">
            <w:pPr>
              <w:jc w:val="both"/>
            </w:pPr>
            <w:r w:rsidRPr="001F3943">
              <w:t>- GV nhận xét, đánh giá.</w:t>
            </w:r>
          </w:p>
          <w:p w:rsidR="001F3943" w:rsidRDefault="001F3943" w:rsidP="006F66D9">
            <w:pPr>
              <w:jc w:val="both"/>
            </w:pPr>
          </w:p>
          <w:p w:rsidR="006F66D9" w:rsidRPr="001F3943" w:rsidRDefault="006F66D9" w:rsidP="006F66D9">
            <w:pPr>
              <w:jc w:val="both"/>
              <w:rPr>
                <w:b/>
              </w:rPr>
            </w:pPr>
            <w:r w:rsidRPr="001F3943">
              <w:t>-Giới thiệu bài, ghi bảng</w:t>
            </w:r>
            <w:r w:rsidRPr="001F3943">
              <w:rPr>
                <w:b/>
              </w:rPr>
              <w:t xml:space="preserve"> </w:t>
            </w:r>
          </w:p>
          <w:p w:rsidR="00AD18B7" w:rsidRPr="001F3943" w:rsidRDefault="00AD18B7" w:rsidP="006F66D9">
            <w:pPr>
              <w:jc w:val="both"/>
            </w:pPr>
            <w:r w:rsidRPr="001F3943">
              <w:t xml:space="preserve">- GV viết bảng hai biểu thức: </w:t>
            </w:r>
          </w:p>
          <w:p w:rsidR="00AD18B7" w:rsidRPr="001F3943" w:rsidRDefault="00AD18B7" w:rsidP="006F66D9">
            <w:pPr>
              <w:jc w:val="center"/>
            </w:pPr>
            <w:r w:rsidRPr="001F3943">
              <w:t>(35 + 21) : 7 và 35 : 7 + 21 : 7</w:t>
            </w:r>
          </w:p>
          <w:p w:rsidR="00AD18B7" w:rsidRPr="001F3943" w:rsidRDefault="00AD18B7" w:rsidP="006F66D9">
            <w:pPr>
              <w:jc w:val="both"/>
            </w:pPr>
            <w:r w:rsidRPr="001F3943">
              <w:t>- Yêu cầu HS tính giá trị của hai biểu thức trên.</w:t>
            </w:r>
          </w:p>
          <w:p w:rsidR="00AD18B7" w:rsidRPr="001F3943" w:rsidRDefault="00AD18B7" w:rsidP="006F66D9">
            <w:pPr>
              <w:jc w:val="both"/>
            </w:pPr>
            <w:r w:rsidRPr="001F3943">
              <w:t>- Vậy giá trị của hai biểu thức trên như thế nào với nhau?</w:t>
            </w:r>
          </w:p>
          <w:p w:rsidR="00AD18B7" w:rsidRPr="001F3943" w:rsidRDefault="00AD18B7" w:rsidP="006F66D9">
            <w:pPr>
              <w:jc w:val="center"/>
            </w:pPr>
            <w:r w:rsidRPr="001F3943">
              <w:t>- GV nói: (35 + 21) : 7 = 35 : 7 + 21 : 7</w:t>
            </w:r>
          </w:p>
          <w:p w:rsidR="00AD18B7" w:rsidRPr="001F3943" w:rsidRDefault="00AD18B7" w:rsidP="006F66D9">
            <w:pPr>
              <w:jc w:val="both"/>
            </w:pPr>
            <w:r w:rsidRPr="001F3943">
              <w:t>- Biểu thức (35 + 21) : 7 có dạng như thế nào?</w:t>
            </w:r>
          </w:p>
          <w:p w:rsidR="00AD18B7" w:rsidRPr="001F3943" w:rsidRDefault="00AD18B7" w:rsidP="006F66D9">
            <w:pPr>
              <w:jc w:val="both"/>
            </w:pPr>
            <w:r w:rsidRPr="001F3943">
              <w:t>- Yêu cầu HS nhận xét về dạng của biểu thức 53 : 7 + 21 : 7?</w:t>
            </w:r>
          </w:p>
          <w:p w:rsidR="00AD18B7" w:rsidRPr="001F3943" w:rsidRDefault="00AD18B7" w:rsidP="006F66D9">
            <w:pPr>
              <w:jc w:val="both"/>
            </w:pPr>
            <w:r w:rsidRPr="001F3943">
              <w:t>- Nêu từng thương trong biểu thức này?</w:t>
            </w:r>
          </w:p>
          <w:p w:rsidR="00AD18B7" w:rsidRPr="001F3943" w:rsidRDefault="00AD18B7" w:rsidP="006F66D9">
            <w:pPr>
              <w:jc w:val="both"/>
            </w:pPr>
            <w:r w:rsidRPr="001F3943">
              <w:t>- 35 và 21 là gì trong biểu thức:(35 + 21) : 7?</w:t>
            </w:r>
          </w:p>
          <w:p w:rsidR="006F66D9" w:rsidRPr="001F3943" w:rsidRDefault="006F66D9" w:rsidP="006F66D9">
            <w:pPr>
              <w:jc w:val="both"/>
            </w:pPr>
          </w:p>
          <w:p w:rsidR="006F66D9" w:rsidRPr="001F3943" w:rsidRDefault="006F66D9" w:rsidP="006F66D9">
            <w:pPr>
              <w:jc w:val="both"/>
            </w:pPr>
          </w:p>
          <w:p w:rsidR="00AD18B7" w:rsidRPr="001F3943" w:rsidRDefault="00AD18B7" w:rsidP="006F66D9">
            <w:pPr>
              <w:jc w:val="both"/>
            </w:pPr>
            <w:r w:rsidRPr="001F3943">
              <w:t>- 7 là gì trong biểu thức trên?</w:t>
            </w:r>
          </w:p>
          <w:p w:rsidR="00AD18B7" w:rsidRPr="001F3943" w:rsidRDefault="00AD18B7" w:rsidP="006F66D9">
            <w:pPr>
              <w:jc w:val="both"/>
            </w:pPr>
            <w:r w:rsidRPr="001F3943">
              <w:t>- GV nêu tính chất.</w:t>
            </w:r>
          </w:p>
          <w:p w:rsidR="00AD18B7" w:rsidRPr="001F3943" w:rsidRDefault="00AD18B7" w:rsidP="006F66D9">
            <w:pPr>
              <w:jc w:val="both"/>
            </w:pPr>
            <w:r w:rsidRPr="001F3943">
              <w:t>- Bài tập a) yêu cầu chúng ta làm gì?</w:t>
            </w:r>
          </w:p>
          <w:p w:rsidR="00AD18B7" w:rsidRPr="001F3943" w:rsidRDefault="00AD18B7" w:rsidP="006F66D9">
            <w:pPr>
              <w:jc w:val="both"/>
            </w:pPr>
            <w:r w:rsidRPr="001F3943">
              <w:t xml:space="preserve">- GV viết lên bảng biểu thức: </w:t>
            </w:r>
          </w:p>
          <w:p w:rsidR="00AD18B7" w:rsidRPr="001F3943" w:rsidRDefault="00AD18B7" w:rsidP="006F66D9">
            <w:pPr>
              <w:jc w:val="center"/>
            </w:pPr>
            <w:r w:rsidRPr="001F3943">
              <w:t>(15 + 35) : 5.</w:t>
            </w:r>
          </w:p>
          <w:p w:rsidR="00AD18B7" w:rsidRPr="001F3943" w:rsidRDefault="00AD18B7" w:rsidP="006F66D9">
            <w:pPr>
              <w:jc w:val="both"/>
            </w:pPr>
            <w:r w:rsidRPr="001F3943">
              <w:lastRenderedPageBreak/>
              <w:t>- Yêu cầu HS nêu cách tính biểu thức trên?</w:t>
            </w:r>
          </w:p>
          <w:p w:rsidR="00AD18B7" w:rsidRPr="001F3943" w:rsidRDefault="00AD18B7" w:rsidP="006F66D9">
            <w:pPr>
              <w:jc w:val="both"/>
            </w:pPr>
            <w:r w:rsidRPr="001F3943">
              <w:t>- Yêu cầu HS làm bài vào vở.</w:t>
            </w:r>
          </w:p>
          <w:p w:rsidR="00AD18B7" w:rsidRPr="001F3943" w:rsidRDefault="00AD18B7" w:rsidP="006F66D9">
            <w:pPr>
              <w:jc w:val="both"/>
            </w:pPr>
            <w:r w:rsidRPr="001F3943">
              <w:t xml:space="preserve">- GV nhận xét, </w:t>
            </w:r>
            <w:r w:rsidR="006F66D9" w:rsidRPr="001F3943">
              <w:t>đánh giá.</w:t>
            </w:r>
          </w:p>
          <w:p w:rsidR="00AD18B7" w:rsidRPr="001F3943" w:rsidRDefault="00AD18B7" w:rsidP="006F66D9">
            <w:pPr>
              <w:jc w:val="both"/>
            </w:pPr>
            <w:r w:rsidRPr="001F3943">
              <w:t>- GV viết lên bảng biểu thức:12 : 4 + 20 : 4</w:t>
            </w:r>
          </w:p>
          <w:p w:rsidR="00AD18B7" w:rsidRPr="001F3943" w:rsidRDefault="00AD18B7" w:rsidP="006F66D9">
            <w:pPr>
              <w:jc w:val="both"/>
            </w:pPr>
            <w:r w:rsidRPr="001F3943">
              <w:t>- Yêu cầu HS tìm hiểu cách làm và làm bài theo mẫu.</w:t>
            </w:r>
          </w:p>
          <w:p w:rsidR="00AD18B7" w:rsidRPr="001F3943" w:rsidRDefault="00AD18B7" w:rsidP="006F66D9">
            <w:pPr>
              <w:jc w:val="both"/>
            </w:pPr>
            <w:r w:rsidRPr="001F3943">
              <w:t>- Tại sao có thể viết là:</w:t>
            </w:r>
          </w:p>
          <w:p w:rsidR="006F66D9" w:rsidRPr="001F3943" w:rsidRDefault="00AD18B7" w:rsidP="006F66D9">
            <w:pPr>
              <w:jc w:val="center"/>
            </w:pPr>
            <w:r w:rsidRPr="001F3943">
              <w:t>12 : 4 + 20 : 4 = (12 + 20) : 4</w:t>
            </w:r>
          </w:p>
          <w:p w:rsidR="00AD18B7" w:rsidRPr="001F3943" w:rsidRDefault="00AD18B7" w:rsidP="006F66D9">
            <w:pPr>
              <w:jc w:val="center"/>
            </w:pPr>
            <w:r w:rsidRPr="001F3943">
              <w:t>- Yêu cầu HS làm tiếp các phần còn lại.</w:t>
            </w:r>
          </w:p>
          <w:p w:rsidR="00AD18B7" w:rsidRPr="001F3943" w:rsidRDefault="00AD18B7" w:rsidP="006F66D9">
            <w:r w:rsidRPr="001F3943">
              <w:t xml:space="preserve">- GV nhận xét, </w:t>
            </w:r>
            <w:r w:rsidR="006F66D9" w:rsidRPr="001F3943">
              <w:t>đánh giá.</w:t>
            </w:r>
          </w:p>
          <w:p w:rsidR="00AD18B7" w:rsidRPr="001F3943" w:rsidRDefault="00AD18B7" w:rsidP="006F66D9">
            <w:pPr>
              <w:jc w:val="both"/>
            </w:pPr>
            <w:r w:rsidRPr="001F3943">
              <w:t>- GV viết lên bảng biểu thức:(35 – 21) : 7</w:t>
            </w:r>
          </w:p>
          <w:p w:rsidR="00AD18B7" w:rsidRPr="001F3943" w:rsidRDefault="00AD18B7" w:rsidP="006F66D9">
            <w:pPr>
              <w:jc w:val="both"/>
            </w:pPr>
            <w:r w:rsidRPr="001F3943">
              <w:t>- Yêu cầu HS tính giá trị của biểu thức trên theo 2 cách.</w:t>
            </w:r>
          </w:p>
          <w:p w:rsidR="00AD18B7" w:rsidRPr="001F3943" w:rsidRDefault="00AD18B7" w:rsidP="006F66D9">
            <w:pPr>
              <w:jc w:val="both"/>
            </w:pPr>
            <w:r w:rsidRPr="001F3943">
              <w:t>- Yêu cầu 2 HS vừa lên bảng nêu cách làm của mình.</w:t>
            </w:r>
          </w:p>
          <w:p w:rsidR="00AD18B7" w:rsidRPr="001F3943" w:rsidRDefault="00AD18B7" w:rsidP="006F66D9">
            <w:pPr>
              <w:jc w:val="both"/>
            </w:pPr>
          </w:p>
          <w:p w:rsidR="00AD18B7" w:rsidRPr="001F3943" w:rsidRDefault="00AD18B7" w:rsidP="006F66D9">
            <w:pPr>
              <w:jc w:val="both"/>
            </w:pPr>
          </w:p>
          <w:p w:rsidR="00AD18B7" w:rsidRPr="001F3943" w:rsidRDefault="00AD18B7" w:rsidP="006F66D9">
            <w:pPr>
              <w:jc w:val="both"/>
            </w:pPr>
          </w:p>
          <w:p w:rsidR="00AD18B7" w:rsidRPr="001F3943" w:rsidRDefault="00AD18B7" w:rsidP="006F66D9">
            <w:pPr>
              <w:jc w:val="both"/>
            </w:pPr>
          </w:p>
          <w:p w:rsidR="00AD18B7" w:rsidRPr="001F3943" w:rsidRDefault="00AD18B7" w:rsidP="006F66D9">
            <w:pPr>
              <w:jc w:val="both"/>
            </w:pPr>
            <w:r w:rsidRPr="001F3943">
              <w:t>- GV giới thiệu tính chất chia một hiệu cho một số.</w:t>
            </w:r>
          </w:p>
          <w:p w:rsidR="00AD18B7" w:rsidRPr="001F3943" w:rsidRDefault="00AD18B7" w:rsidP="006F66D9">
            <w:pPr>
              <w:jc w:val="both"/>
              <w:rPr>
                <w:b/>
              </w:rPr>
            </w:pPr>
            <w:r w:rsidRPr="001F3943">
              <w:t>- Yêu cầu HS làm bài vào vở.</w:t>
            </w:r>
          </w:p>
          <w:p w:rsidR="00AD18B7" w:rsidRPr="001F3943" w:rsidRDefault="00AD18B7" w:rsidP="006F66D9">
            <w:pPr>
              <w:jc w:val="both"/>
            </w:pPr>
            <w:r w:rsidRPr="001F3943">
              <w:t>- Nhận xét tiết học.</w:t>
            </w:r>
          </w:p>
          <w:p w:rsidR="00AD18B7" w:rsidRDefault="00AD18B7" w:rsidP="006F66D9">
            <w:pPr>
              <w:jc w:val="both"/>
            </w:pPr>
            <w:r w:rsidRPr="001F3943">
              <w:t>- Chuẩn bị bài sau.</w:t>
            </w:r>
          </w:p>
          <w:p w:rsidR="00077DEF" w:rsidRPr="001F3943" w:rsidRDefault="00077DEF" w:rsidP="006F66D9">
            <w:pPr>
              <w:jc w:val="both"/>
            </w:pPr>
          </w:p>
        </w:tc>
        <w:tc>
          <w:tcPr>
            <w:tcW w:w="3456" w:type="dxa"/>
          </w:tcPr>
          <w:p w:rsidR="00AD18B7" w:rsidRPr="001F3943" w:rsidRDefault="00AD18B7" w:rsidP="006F66D9">
            <w:pPr>
              <w:jc w:val="both"/>
            </w:pPr>
          </w:p>
          <w:p w:rsidR="00AD18B7" w:rsidRPr="001F3943" w:rsidRDefault="00AD18B7" w:rsidP="006F66D9">
            <w:pPr>
              <w:jc w:val="both"/>
            </w:pPr>
            <w:r w:rsidRPr="001F3943">
              <w:t>- 2 HS lên bảng làm bài.</w:t>
            </w:r>
          </w:p>
          <w:p w:rsidR="00AD18B7" w:rsidRPr="001F3943" w:rsidRDefault="00AD18B7" w:rsidP="006F66D9">
            <w:pPr>
              <w:jc w:val="both"/>
            </w:pPr>
          </w:p>
          <w:p w:rsidR="00AD18B7" w:rsidRPr="001F3943" w:rsidRDefault="00AD18B7" w:rsidP="006F66D9">
            <w:pPr>
              <w:jc w:val="both"/>
            </w:pPr>
          </w:p>
          <w:p w:rsidR="00AD18B7" w:rsidRPr="001F3943" w:rsidRDefault="00AD18B7" w:rsidP="006F66D9">
            <w:pPr>
              <w:jc w:val="both"/>
            </w:pPr>
          </w:p>
          <w:p w:rsidR="00AD18B7" w:rsidRPr="001F3943" w:rsidRDefault="00AD18B7" w:rsidP="006F66D9">
            <w:pPr>
              <w:jc w:val="both"/>
            </w:pPr>
          </w:p>
          <w:p w:rsidR="00AD18B7" w:rsidRPr="001F3943" w:rsidRDefault="006F66D9" w:rsidP="006F66D9">
            <w:pPr>
              <w:jc w:val="both"/>
            </w:pPr>
            <w:r w:rsidRPr="001F3943">
              <w:t>-Lắng nghe, ghi bài.</w:t>
            </w:r>
          </w:p>
          <w:p w:rsidR="006F66D9" w:rsidRPr="001F3943" w:rsidRDefault="006F66D9" w:rsidP="006F66D9">
            <w:pPr>
              <w:jc w:val="both"/>
            </w:pPr>
          </w:p>
          <w:p w:rsidR="00AD18B7" w:rsidRPr="001F3943" w:rsidRDefault="00AD18B7" w:rsidP="006F66D9">
            <w:pPr>
              <w:jc w:val="both"/>
            </w:pPr>
            <w:r w:rsidRPr="001F3943">
              <w:t>- HS đọc biểu thức.</w:t>
            </w:r>
          </w:p>
          <w:p w:rsidR="00AD18B7" w:rsidRPr="001F3943" w:rsidRDefault="00AD18B7" w:rsidP="006F66D9">
            <w:pPr>
              <w:jc w:val="both"/>
            </w:pPr>
          </w:p>
          <w:p w:rsidR="00AD18B7" w:rsidRPr="001F3943" w:rsidRDefault="00AD18B7" w:rsidP="006F66D9">
            <w:pPr>
              <w:jc w:val="both"/>
            </w:pPr>
            <w:r w:rsidRPr="001F3943">
              <w:t>- 1HS lên bảng, cả lớp làm nháp. (35 + 21) : 7 = 56 : 7 = 8</w:t>
            </w:r>
          </w:p>
          <w:p w:rsidR="00AD18B7" w:rsidRPr="001F3943" w:rsidRDefault="00AD18B7" w:rsidP="006F66D9">
            <w:pPr>
              <w:jc w:val="both"/>
            </w:pPr>
            <w:r w:rsidRPr="001F3943">
              <w:t>35 : 7 + 21 : 7 = 5 + 3 = 8</w:t>
            </w:r>
          </w:p>
          <w:p w:rsidR="00AD18B7" w:rsidRPr="001F3943" w:rsidRDefault="00AD18B7" w:rsidP="006F66D9">
            <w:pPr>
              <w:jc w:val="both"/>
            </w:pPr>
            <w:r w:rsidRPr="001F3943">
              <w:t>- Giá trị của hai biểu thức bằng nhau.</w:t>
            </w:r>
          </w:p>
          <w:p w:rsidR="00AD18B7" w:rsidRPr="001F3943" w:rsidRDefault="00AD18B7" w:rsidP="006F66D9">
            <w:pPr>
              <w:jc w:val="both"/>
            </w:pPr>
            <w:r w:rsidRPr="001F3943">
              <w:t xml:space="preserve">- Theo dõi. </w:t>
            </w:r>
          </w:p>
          <w:p w:rsidR="00AD18B7" w:rsidRPr="001F3943" w:rsidRDefault="00AD18B7" w:rsidP="006F66D9">
            <w:pPr>
              <w:jc w:val="both"/>
            </w:pPr>
          </w:p>
          <w:p w:rsidR="006F66D9" w:rsidRPr="001F3943" w:rsidRDefault="006F66D9" w:rsidP="006F66D9">
            <w:pPr>
              <w:jc w:val="both"/>
            </w:pPr>
          </w:p>
          <w:p w:rsidR="006F66D9" w:rsidRPr="001F3943" w:rsidRDefault="006F66D9" w:rsidP="006F66D9">
            <w:pPr>
              <w:jc w:val="both"/>
            </w:pPr>
          </w:p>
          <w:p w:rsidR="00AD18B7" w:rsidRPr="001F3943" w:rsidRDefault="00AD18B7" w:rsidP="006F66D9">
            <w:pPr>
              <w:jc w:val="both"/>
            </w:pPr>
            <w:r w:rsidRPr="001F3943">
              <w:t>- Có dạng là một tổng chia cho một số.</w:t>
            </w:r>
          </w:p>
          <w:p w:rsidR="006F66D9" w:rsidRPr="001F3943" w:rsidRDefault="006F66D9" w:rsidP="006F66D9">
            <w:pPr>
              <w:jc w:val="both"/>
            </w:pPr>
          </w:p>
          <w:p w:rsidR="00AD18B7" w:rsidRPr="001F3943" w:rsidRDefault="00AD18B7" w:rsidP="006F66D9">
            <w:pPr>
              <w:jc w:val="both"/>
            </w:pPr>
            <w:r w:rsidRPr="001F3943">
              <w:t>- Biểu thức là tổng của hai thương.</w:t>
            </w:r>
          </w:p>
          <w:p w:rsidR="00AD18B7" w:rsidRPr="001F3943" w:rsidRDefault="00AD18B7" w:rsidP="006F66D9">
            <w:pPr>
              <w:jc w:val="both"/>
            </w:pPr>
            <w:r w:rsidRPr="001F3943">
              <w:t>- Thương thứ nhất là 35 : 7, thương thứ hai là 21 : 7.</w:t>
            </w:r>
          </w:p>
          <w:p w:rsidR="00AD18B7" w:rsidRPr="001F3943" w:rsidRDefault="00AD18B7" w:rsidP="006F66D9">
            <w:pPr>
              <w:jc w:val="both"/>
            </w:pPr>
            <w:r w:rsidRPr="001F3943">
              <w:t>- Là các số hạng của tổng (35 +21).</w:t>
            </w:r>
          </w:p>
          <w:p w:rsidR="00AD18B7" w:rsidRPr="001F3943" w:rsidRDefault="00AD18B7" w:rsidP="006F66D9">
            <w:pPr>
              <w:jc w:val="both"/>
            </w:pPr>
            <w:r w:rsidRPr="001F3943">
              <w:t>- 7 là số chia.</w:t>
            </w:r>
          </w:p>
          <w:p w:rsidR="006F66D9" w:rsidRPr="001F3943" w:rsidRDefault="006F66D9" w:rsidP="006F66D9">
            <w:pPr>
              <w:jc w:val="both"/>
            </w:pPr>
          </w:p>
          <w:p w:rsidR="00AD18B7" w:rsidRPr="001F3943" w:rsidRDefault="00AD18B7" w:rsidP="006F66D9">
            <w:pPr>
              <w:jc w:val="both"/>
            </w:pPr>
            <w:r w:rsidRPr="001F3943">
              <w:t>- Nghe và nêu lại.</w:t>
            </w:r>
          </w:p>
          <w:p w:rsidR="00AD18B7" w:rsidRPr="001F3943" w:rsidRDefault="00AD18B7" w:rsidP="006F66D9">
            <w:pPr>
              <w:jc w:val="both"/>
            </w:pPr>
            <w:r w:rsidRPr="001F3943">
              <w:t>- Tính bằng hai cách.</w:t>
            </w:r>
          </w:p>
          <w:p w:rsidR="00AD18B7" w:rsidRPr="001F3943" w:rsidRDefault="00AD18B7" w:rsidP="006F66D9">
            <w:pPr>
              <w:jc w:val="both"/>
            </w:pPr>
            <w:r w:rsidRPr="001F3943">
              <w:t>- Theo dõi.</w:t>
            </w:r>
          </w:p>
          <w:p w:rsidR="00AD18B7" w:rsidRPr="001F3943" w:rsidRDefault="00AD18B7" w:rsidP="006F66D9">
            <w:pPr>
              <w:jc w:val="both"/>
            </w:pPr>
            <w:r w:rsidRPr="001F3943">
              <w:t xml:space="preserve">- Nêu: Tính tổng rồi lấy tổng chia cho số chia; Lấy từng số hạng chia cho số chia rồi </w:t>
            </w:r>
            <w:r w:rsidRPr="001F3943">
              <w:lastRenderedPageBreak/>
              <w:t>cộng các kết quả với nhau.</w:t>
            </w:r>
          </w:p>
          <w:p w:rsidR="00AD18B7" w:rsidRPr="001F3943" w:rsidRDefault="00AD18B7" w:rsidP="006F66D9">
            <w:pPr>
              <w:jc w:val="both"/>
            </w:pPr>
            <w:r w:rsidRPr="001F3943">
              <w:t>- 2 HS lên bảng làm bài.</w:t>
            </w:r>
          </w:p>
          <w:p w:rsidR="00AD18B7" w:rsidRPr="001F3943" w:rsidRDefault="00AD18B7" w:rsidP="006F66D9">
            <w:pPr>
              <w:jc w:val="both"/>
            </w:pPr>
          </w:p>
          <w:p w:rsidR="00AD18B7" w:rsidRPr="001F3943" w:rsidRDefault="00AD18B7" w:rsidP="006F66D9">
            <w:pPr>
              <w:jc w:val="both"/>
            </w:pPr>
            <w:r w:rsidRPr="001F3943">
              <w:t>- Theo dõi.</w:t>
            </w:r>
          </w:p>
          <w:p w:rsidR="00AD18B7" w:rsidRPr="001F3943" w:rsidRDefault="00AD18B7" w:rsidP="006F66D9">
            <w:pPr>
              <w:jc w:val="both"/>
            </w:pPr>
          </w:p>
          <w:p w:rsidR="00AD18B7" w:rsidRPr="001F3943" w:rsidRDefault="00AD18B7" w:rsidP="006F66D9">
            <w:pPr>
              <w:jc w:val="both"/>
            </w:pPr>
            <w:r w:rsidRPr="001F3943">
              <w:t>- Thực hiện tính giá trị của biểu thức trên theo mẫu.</w:t>
            </w:r>
          </w:p>
          <w:p w:rsidR="00AD18B7" w:rsidRPr="001F3943" w:rsidRDefault="00AD18B7" w:rsidP="006F66D9">
            <w:pPr>
              <w:jc w:val="both"/>
            </w:pPr>
            <w:r w:rsidRPr="001F3943">
              <w:t>- Vì trong biểu thức đầu, ta có 12 và 20 cùng chia cho 4, áp dụng tính chất một tổng chia cho một số ta có thể viết được như vậy.</w:t>
            </w:r>
          </w:p>
          <w:p w:rsidR="00AD18B7" w:rsidRPr="001F3943" w:rsidRDefault="00AD18B7" w:rsidP="006F66D9">
            <w:pPr>
              <w:jc w:val="both"/>
            </w:pPr>
            <w:r w:rsidRPr="001F3943">
              <w:t>- 2 HS lên bảng làm bài.</w:t>
            </w:r>
          </w:p>
          <w:p w:rsidR="00AD18B7" w:rsidRPr="001F3943" w:rsidRDefault="00AD18B7" w:rsidP="006F66D9">
            <w:pPr>
              <w:jc w:val="both"/>
            </w:pPr>
          </w:p>
          <w:p w:rsidR="00AD18B7" w:rsidRPr="001F3943" w:rsidRDefault="00AD18B7" w:rsidP="006F66D9">
            <w:pPr>
              <w:jc w:val="both"/>
            </w:pPr>
          </w:p>
          <w:p w:rsidR="00AD18B7" w:rsidRPr="001F3943" w:rsidRDefault="00AD18B7" w:rsidP="006F66D9">
            <w:pPr>
              <w:jc w:val="both"/>
            </w:pPr>
            <w:r w:rsidRPr="001F3943">
              <w:t>- Đọc biểu thức.</w:t>
            </w:r>
          </w:p>
          <w:p w:rsidR="00AD18B7" w:rsidRPr="001F3943" w:rsidRDefault="00AD18B7" w:rsidP="006F66D9">
            <w:pPr>
              <w:jc w:val="both"/>
            </w:pPr>
          </w:p>
          <w:p w:rsidR="00AD18B7" w:rsidRPr="001F3943" w:rsidRDefault="00AD18B7" w:rsidP="006F66D9">
            <w:pPr>
              <w:jc w:val="both"/>
            </w:pPr>
            <w:r w:rsidRPr="001F3943">
              <w:t>- 2 HS lên bảng làm bài, mỗi HS làm 1 cách.</w:t>
            </w:r>
          </w:p>
          <w:p w:rsidR="00AD18B7" w:rsidRPr="001F3943" w:rsidRDefault="00AD18B7" w:rsidP="006F66D9">
            <w:pPr>
              <w:jc w:val="both"/>
            </w:pPr>
            <w:r w:rsidRPr="001F3943">
              <w:t>- Nêu:</w:t>
            </w:r>
          </w:p>
          <w:p w:rsidR="00AD18B7" w:rsidRPr="001F3943" w:rsidRDefault="00AD18B7" w:rsidP="006F66D9">
            <w:pPr>
              <w:jc w:val="both"/>
            </w:pPr>
            <w:r w:rsidRPr="001F3943">
              <w:t>+ Cách 1: Tính hiệu rồi lấy hiệu chia cho số chia.</w:t>
            </w:r>
          </w:p>
          <w:p w:rsidR="00AD18B7" w:rsidRPr="001F3943" w:rsidRDefault="00AD18B7" w:rsidP="006F66D9">
            <w:pPr>
              <w:jc w:val="both"/>
            </w:pPr>
            <w:r w:rsidRPr="001F3943">
              <w:t>+ Cả số trừ và số bị trừ của hiệu đều chia hết cho số chia nên ta lần lượt lấy số trừ và số bị trừ chia cho số chia rồi trừ các kết quả cho nhau.</w:t>
            </w:r>
          </w:p>
          <w:p w:rsidR="00AD18B7" w:rsidRPr="001F3943" w:rsidRDefault="00AD18B7" w:rsidP="006F66D9">
            <w:pPr>
              <w:jc w:val="both"/>
            </w:pPr>
            <w:r w:rsidRPr="001F3943">
              <w:t>- Nghe và ghi nhớ.</w:t>
            </w:r>
          </w:p>
          <w:p w:rsidR="00AD18B7" w:rsidRPr="001F3943" w:rsidRDefault="00AD18B7" w:rsidP="006F66D9">
            <w:pPr>
              <w:jc w:val="right"/>
            </w:pPr>
          </w:p>
          <w:p w:rsidR="00AD18B7" w:rsidRPr="001F3943" w:rsidRDefault="00AD18B7" w:rsidP="006F66D9">
            <w:pPr>
              <w:jc w:val="both"/>
            </w:pPr>
            <w:r w:rsidRPr="001F3943">
              <w:t>- 2 HS lên bảng làm bài.</w:t>
            </w:r>
          </w:p>
          <w:p w:rsidR="006F66D9" w:rsidRPr="001F3943" w:rsidRDefault="006F66D9" w:rsidP="006F66D9">
            <w:pPr>
              <w:jc w:val="both"/>
            </w:pPr>
          </w:p>
          <w:p w:rsidR="001F3943" w:rsidRDefault="001F3943" w:rsidP="006F66D9">
            <w:pPr>
              <w:jc w:val="both"/>
            </w:pPr>
          </w:p>
          <w:p w:rsidR="006F66D9" w:rsidRPr="001F3943" w:rsidRDefault="006F66D9" w:rsidP="006F66D9">
            <w:pPr>
              <w:jc w:val="both"/>
            </w:pPr>
            <w:r w:rsidRPr="001F3943">
              <w:t>-Lắng nghe, thực hiện.</w:t>
            </w:r>
          </w:p>
        </w:tc>
      </w:tr>
    </w:tbl>
    <w:p w:rsidR="001F3943" w:rsidRDefault="001F3943" w:rsidP="006F66D9">
      <w:pPr>
        <w:jc w:val="center"/>
        <w:rPr>
          <w:i/>
        </w:rPr>
      </w:pPr>
    </w:p>
    <w:p w:rsidR="001B65AB" w:rsidRDefault="001B65AB" w:rsidP="006F66D9">
      <w:pPr>
        <w:jc w:val="center"/>
        <w:rPr>
          <w:i/>
        </w:rPr>
      </w:pPr>
    </w:p>
    <w:p w:rsidR="001B65AB" w:rsidRDefault="001B65AB" w:rsidP="006F66D9">
      <w:pPr>
        <w:jc w:val="center"/>
        <w:rPr>
          <w:i/>
        </w:rPr>
      </w:pPr>
    </w:p>
    <w:p w:rsidR="001B65AB" w:rsidRDefault="001B65AB" w:rsidP="006F66D9">
      <w:pPr>
        <w:jc w:val="center"/>
        <w:rPr>
          <w:i/>
        </w:rPr>
      </w:pPr>
    </w:p>
    <w:p w:rsidR="00655AB2" w:rsidRDefault="00655AB2" w:rsidP="006F66D9">
      <w:pPr>
        <w:jc w:val="center"/>
        <w:rPr>
          <w:i/>
        </w:rPr>
      </w:pPr>
    </w:p>
    <w:p w:rsidR="00655AB2" w:rsidRDefault="00655AB2" w:rsidP="006F66D9">
      <w:pPr>
        <w:jc w:val="center"/>
        <w:rPr>
          <w:i/>
        </w:rPr>
      </w:pPr>
    </w:p>
    <w:p w:rsidR="00655AB2" w:rsidRDefault="00655AB2" w:rsidP="006F66D9">
      <w:pPr>
        <w:jc w:val="center"/>
        <w:rPr>
          <w:i/>
        </w:rPr>
      </w:pPr>
    </w:p>
    <w:p w:rsidR="00655AB2" w:rsidRDefault="00655AB2" w:rsidP="006F66D9">
      <w:pPr>
        <w:jc w:val="center"/>
        <w:rPr>
          <w:i/>
        </w:rPr>
      </w:pPr>
    </w:p>
    <w:p w:rsidR="006F66D9" w:rsidRDefault="00655AB2" w:rsidP="006F66D9">
      <w:pPr>
        <w:rPr>
          <w:b/>
        </w:rPr>
      </w:pPr>
      <w:r>
        <w:rPr>
          <w:b/>
        </w:rPr>
        <w:t>Tiết 1</w:t>
      </w:r>
      <w:r w:rsidR="006F66D9">
        <w:rPr>
          <w:b/>
        </w:rPr>
        <w:t xml:space="preserve">                                             </w:t>
      </w:r>
      <w:r w:rsidR="001F3943">
        <w:rPr>
          <w:b/>
        </w:rPr>
        <w:t xml:space="preserve"> </w:t>
      </w:r>
      <w:r w:rsidR="006F66D9">
        <w:rPr>
          <w:b/>
        </w:rPr>
        <w:t xml:space="preserve">         Toán</w:t>
      </w:r>
    </w:p>
    <w:p w:rsidR="004B6AB1" w:rsidRPr="009C0510" w:rsidRDefault="004B6AB1" w:rsidP="004B6AB1">
      <w:pPr>
        <w:spacing w:line="276" w:lineRule="auto"/>
        <w:jc w:val="center"/>
        <w:rPr>
          <w:i/>
        </w:rPr>
      </w:pPr>
      <w:r>
        <w:rPr>
          <w:b/>
        </w:rPr>
        <w:t>CHIA CHO SỐ CÓ MỘT CHỮ SỐ</w:t>
      </w:r>
    </w:p>
    <w:p w:rsidR="004B6AB1" w:rsidRPr="002102C2" w:rsidRDefault="004B6AB1" w:rsidP="004B6AB1">
      <w:pPr>
        <w:spacing w:line="276" w:lineRule="auto"/>
        <w:jc w:val="both"/>
        <w:rPr>
          <w:b/>
          <w:u w:val="single"/>
        </w:rPr>
      </w:pPr>
      <w:r w:rsidRPr="00901917">
        <w:rPr>
          <w:b/>
        </w:rPr>
        <w:t>I. Mục tiêu</w:t>
      </w:r>
      <w:r w:rsidR="001F3943">
        <w:rPr>
          <w:b/>
        </w:rPr>
        <w:t>:</w:t>
      </w:r>
    </w:p>
    <w:p w:rsidR="001F3943" w:rsidRDefault="001F3943" w:rsidP="004B6AB1">
      <w:pPr>
        <w:spacing w:line="276" w:lineRule="auto"/>
        <w:jc w:val="both"/>
      </w:pPr>
      <w:r>
        <w:t xml:space="preserve">   1. Kiến thức:   </w:t>
      </w:r>
      <w:r w:rsidR="004B6AB1">
        <w:t>- Thực hiện được phép chia một số có nhiều chữ số cho số có một chữ</w:t>
      </w:r>
    </w:p>
    <w:p w:rsidR="004B6AB1" w:rsidRDefault="001F3943" w:rsidP="004B6AB1">
      <w:pPr>
        <w:spacing w:line="276" w:lineRule="auto"/>
        <w:jc w:val="both"/>
      </w:pPr>
      <w:r>
        <w:lastRenderedPageBreak/>
        <w:t xml:space="preserve">                             </w:t>
      </w:r>
      <w:r w:rsidR="004B6AB1">
        <w:t xml:space="preserve"> số (chia hết, chia có dư).</w:t>
      </w:r>
    </w:p>
    <w:p w:rsidR="004B6AB1" w:rsidRDefault="001F3943" w:rsidP="004B6AB1">
      <w:pPr>
        <w:spacing w:line="276" w:lineRule="auto"/>
        <w:jc w:val="both"/>
      </w:pPr>
      <w:r>
        <w:t xml:space="preserve">   2. Kĩ năng:     </w:t>
      </w:r>
      <w:r w:rsidR="004B6AB1">
        <w:t>- Biết đặt tính rồi tính theo đúng thứ tự.</w:t>
      </w:r>
    </w:p>
    <w:p w:rsidR="004B6AB1" w:rsidRDefault="001F3943" w:rsidP="004B6AB1">
      <w:pPr>
        <w:spacing w:line="276" w:lineRule="auto"/>
        <w:jc w:val="both"/>
      </w:pPr>
      <w:r>
        <w:t xml:space="preserve">   3. Thái độ:   </w:t>
      </w:r>
      <w:r w:rsidR="00077DEF">
        <w:t xml:space="preserve"> </w:t>
      </w:r>
      <w:r>
        <w:t xml:space="preserve"> </w:t>
      </w:r>
      <w:r w:rsidR="004B6AB1">
        <w:t>- Tự giác làm bài.</w:t>
      </w:r>
    </w:p>
    <w:p w:rsidR="004B6AB1" w:rsidRPr="00901917" w:rsidRDefault="004B6AB1" w:rsidP="004B6AB1">
      <w:pPr>
        <w:spacing w:line="276" w:lineRule="auto"/>
        <w:jc w:val="both"/>
        <w:rPr>
          <w:b/>
        </w:rPr>
      </w:pPr>
      <w:r w:rsidRPr="00901917">
        <w:rPr>
          <w:b/>
        </w:rPr>
        <w:t xml:space="preserve">II. Đồ dùng </w:t>
      </w:r>
      <w:r w:rsidR="001F3943">
        <w:rPr>
          <w:b/>
        </w:rPr>
        <w:t>:</w:t>
      </w:r>
    </w:p>
    <w:p w:rsidR="004B6AB1" w:rsidRDefault="001F3943" w:rsidP="004B6AB1">
      <w:pPr>
        <w:spacing w:line="276" w:lineRule="auto"/>
        <w:jc w:val="both"/>
      </w:pPr>
      <w:r>
        <w:t xml:space="preserve">    </w:t>
      </w:r>
      <w:r w:rsidR="004B6AB1">
        <w:t xml:space="preserve">- Giáo viên: </w:t>
      </w:r>
      <w:r w:rsidR="002A621D">
        <w:t xml:space="preserve">Phiếu HT, </w:t>
      </w:r>
      <w:r w:rsidR="004B6AB1">
        <w:t>Bảng phụ.</w:t>
      </w:r>
    </w:p>
    <w:p w:rsidR="004B6AB1" w:rsidRDefault="001F3943" w:rsidP="004B6AB1">
      <w:pPr>
        <w:spacing w:line="276" w:lineRule="auto"/>
        <w:jc w:val="both"/>
      </w:pPr>
      <w:r>
        <w:t xml:space="preserve">    </w:t>
      </w:r>
      <w:r w:rsidR="004B6AB1">
        <w:t xml:space="preserve">- Học sinh: </w:t>
      </w:r>
      <w:r w:rsidR="00941B2F">
        <w:t>SGK,</w:t>
      </w:r>
      <w:r w:rsidR="004B6AB1">
        <w:t>VBT Toán.</w:t>
      </w:r>
    </w:p>
    <w:p w:rsidR="004B6AB1" w:rsidRPr="00901917" w:rsidRDefault="004B6AB1" w:rsidP="004B6AB1">
      <w:pPr>
        <w:spacing w:line="276" w:lineRule="auto"/>
        <w:jc w:val="both"/>
        <w:rPr>
          <w:b/>
        </w:rPr>
      </w:pPr>
      <w:r w:rsidRPr="00901917">
        <w:rPr>
          <w:b/>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376"/>
        <w:gridCol w:w="3330"/>
        <w:gridCol w:w="3366"/>
      </w:tblGrid>
      <w:tr w:rsidR="00AD18B7" w:rsidRPr="006A1E65" w:rsidTr="001F3943">
        <w:tc>
          <w:tcPr>
            <w:tcW w:w="792" w:type="dxa"/>
          </w:tcPr>
          <w:p w:rsidR="00AD18B7" w:rsidRPr="006A1E65" w:rsidRDefault="00AD18B7" w:rsidP="00E43744">
            <w:pPr>
              <w:spacing w:line="276" w:lineRule="auto"/>
              <w:jc w:val="center"/>
              <w:rPr>
                <w:b/>
              </w:rPr>
            </w:pPr>
            <w:r>
              <w:rPr>
                <w:b/>
              </w:rPr>
              <w:t>TG</w:t>
            </w:r>
          </w:p>
        </w:tc>
        <w:tc>
          <w:tcPr>
            <w:tcW w:w="2376" w:type="dxa"/>
          </w:tcPr>
          <w:p w:rsidR="00AD18B7" w:rsidRPr="006A1E65" w:rsidRDefault="00AD18B7" w:rsidP="00E43744">
            <w:pPr>
              <w:spacing w:line="276" w:lineRule="auto"/>
              <w:jc w:val="center"/>
              <w:rPr>
                <w:b/>
              </w:rPr>
            </w:pPr>
            <w:r>
              <w:rPr>
                <w:b/>
              </w:rPr>
              <w:t>Nội dung</w:t>
            </w:r>
          </w:p>
        </w:tc>
        <w:tc>
          <w:tcPr>
            <w:tcW w:w="3330" w:type="dxa"/>
          </w:tcPr>
          <w:p w:rsidR="00AD18B7" w:rsidRPr="006A1E65" w:rsidRDefault="00AD18B7" w:rsidP="00E43744">
            <w:pPr>
              <w:spacing w:line="276" w:lineRule="auto"/>
              <w:jc w:val="center"/>
              <w:rPr>
                <w:b/>
              </w:rPr>
            </w:pPr>
            <w:r w:rsidRPr="006A1E65">
              <w:rPr>
                <w:b/>
              </w:rPr>
              <w:t xml:space="preserve">Hoạt động của </w:t>
            </w:r>
            <w:r>
              <w:rPr>
                <w:b/>
              </w:rPr>
              <w:t>thầy</w:t>
            </w:r>
          </w:p>
        </w:tc>
        <w:tc>
          <w:tcPr>
            <w:tcW w:w="3366" w:type="dxa"/>
          </w:tcPr>
          <w:p w:rsidR="00AD18B7" w:rsidRPr="006A1E65" w:rsidRDefault="00AD18B7" w:rsidP="00E43744">
            <w:pPr>
              <w:spacing w:line="276" w:lineRule="auto"/>
              <w:jc w:val="center"/>
              <w:rPr>
                <w:b/>
              </w:rPr>
            </w:pPr>
            <w:r w:rsidRPr="006A1E65">
              <w:rPr>
                <w:b/>
              </w:rPr>
              <w:t xml:space="preserve">Hoạt động của </w:t>
            </w:r>
            <w:r>
              <w:rPr>
                <w:b/>
              </w:rPr>
              <w:t>trò</w:t>
            </w:r>
          </w:p>
        </w:tc>
      </w:tr>
      <w:tr w:rsidR="00AD18B7" w:rsidRPr="006A1E65" w:rsidTr="001F3943">
        <w:tc>
          <w:tcPr>
            <w:tcW w:w="792" w:type="dxa"/>
          </w:tcPr>
          <w:p w:rsidR="00AD18B7" w:rsidRDefault="006F66D9" w:rsidP="006F66D9">
            <w:pPr>
              <w:spacing w:line="276" w:lineRule="auto"/>
              <w:jc w:val="center"/>
            </w:pPr>
            <w:r>
              <w:t>4’</w:t>
            </w:r>
          </w:p>
          <w:p w:rsidR="006F66D9" w:rsidRDefault="006F66D9" w:rsidP="006F66D9">
            <w:pPr>
              <w:spacing w:line="276" w:lineRule="auto"/>
              <w:jc w:val="center"/>
            </w:pPr>
          </w:p>
          <w:p w:rsidR="006F66D9" w:rsidRDefault="006F66D9" w:rsidP="006F66D9">
            <w:pPr>
              <w:spacing w:line="276" w:lineRule="auto"/>
              <w:jc w:val="center"/>
            </w:pPr>
          </w:p>
          <w:p w:rsidR="002A621D" w:rsidRDefault="002A621D" w:rsidP="002A621D">
            <w:pPr>
              <w:spacing w:line="276" w:lineRule="auto"/>
              <w:jc w:val="center"/>
            </w:pPr>
          </w:p>
          <w:p w:rsidR="001F3943" w:rsidRDefault="001F3943" w:rsidP="002A621D">
            <w:pPr>
              <w:spacing w:line="276" w:lineRule="auto"/>
              <w:jc w:val="center"/>
            </w:pPr>
          </w:p>
          <w:p w:rsidR="006F66D9" w:rsidRPr="006A1E65" w:rsidRDefault="006F66D9" w:rsidP="002A621D">
            <w:pPr>
              <w:spacing w:line="276" w:lineRule="auto"/>
              <w:jc w:val="center"/>
            </w:pPr>
            <w:r>
              <w:t>33’</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1F3943" w:rsidRDefault="001F3943" w:rsidP="006F66D9">
            <w:pPr>
              <w:spacing w:line="276" w:lineRule="auto"/>
              <w:jc w:val="center"/>
            </w:pPr>
          </w:p>
          <w:p w:rsidR="001F3943" w:rsidRDefault="001F3943" w:rsidP="006F66D9">
            <w:pPr>
              <w:spacing w:line="276" w:lineRule="auto"/>
              <w:jc w:val="center"/>
            </w:pPr>
          </w:p>
          <w:p w:rsidR="00AD18B7" w:rsidRPr="006A1E65" w:rsidRDefault="00AD18B7" w:rsidP="001F3943">
            <w:pPr>
              <w:spacing w:line="276" w:lineRule="auto"/>
              <w:jc w:val="center"/>
            </w:pPr>
            <w:r w:rsidRPr="006A1E65">
              <w:t>3’</w:t>
            </w:r>
          </w:p>
          <w:p w:rsidR="00AD18B7" w:rsidRPr="006A1E65" w:rsidRDefault="00AD18B7" w:rsidP="00E43744">
            <w:pPr>
              <w:spacing w:line="276" w:lineRule="auto"/>
              <w:jc w:val="both"/>
            </w:pPr>
          </w:p>
        </w:tc>
        <w:tc>
          <w:tcPr>
            <w:tcW w:w="2376" w:type="dxa"/>
          </w:tcPr>
          <w:p w:rsidR="006F66D9" w:rsidRPr="00650BA8" w:rsidRDefault="006F66D9" w:rsidP="006F66D9">
            <w:pPr>
              <w:jc w:val="both"/>
              <w:rPr>
                <w:b/>
              </w:rPr>
            </w:pPr>
            <w:r>
              <w:rPr>
                <w:b/>
              </w:rPr>
              <w:lastRenderedPageBreak/>
              <w:t>1.</w:t>
            </w:r>
            <w:r w:rsidRPr="00650BA8">
              <w:rPr>
                <w:b/>
              </w:rPr>
              <w:t xml:space="preserve"> Kiểm tra bài cũ</w:t>
            </w:r>
          </w:p>
          <w:p w:rsidR="006F66D9" w:rsidRDefault="006F66D9" w:rsidP="006F66D9">
            <w:pPr>
              <w:jc w:val="center"/>
              <w:rPr>
                <w:b/>
              </w:rPr>
            </w:pPr>
          </w:p>
          <w:p w:rsidR="006F66D9" w:rsidRDefault="006F66D9" w:rsidP="006F66D9">
            <w:pPr>
              <w:jc w:val="both"/>
              <w:rPr>
                <w:b/>
              </w:rPr>
            </w:pPr>
          </w:p>
          <w:p w:rsidR="001F3943" w:rsidRDefault="001F3943" w:rsidP="006F66D9">
            <w:pPr>
              <w:jc w:val="both"/>
              <w:rPr>
                <w:b/>
              </w:rPr>
            </w:pPr>
          </w:p>
          <w:p w:rsidR="001F3943" w:rsidRDefault="001F3943" w:rsidP="006F66D9">
            <w:pPr>
              <w:jc w:val="both"/>
              <w:rPr>
                <w:b/>
              </w:rPr>
            </w:pPr>
          </w:p>
          <w:p w:rsidR="006F66D9" w:rsidRPr="001C0AE4" w:rsidRDefault="006F66D9" w:rsidP="006F66D9">
            <w:pPr>
              <w:jc w:val="both"/>
              <w:rPr>
                <w:b/>
              </w:rPr>
            </w:pPr>
            <w:r w:rsidRPr="001C0AE4">
              <w:rPr>
                <w:b/>
              </w:rPr>
              <w:t>2. Bài mới</w:t>
            </w:r>
          </w:p>
          <w:p w:rsidR="006F66D9" w:rsidRPr="001C0AE4" w:rsidRDefault="006F66D9" w:rsidP="006F66D9">
            <w:pPr>
              <w:jc w:val="both"/>
            </w:pPr>
            <w:r w:rsidRPr="001C0AE4">
              <w:t>2.1. Giới thiệu bài</w:t>
            </w:r>
          </w:p>
          <w:p w:rsidR="006F66D9" w:rsidRPr="006F66D9" w:rsidRDefault="006F66D9" w:rsidP="006F66D9">
            <w:pPr>
              <w:spacing w:line="276" w:lineRule="auto"/>
              <w:jc w:val="both"/>
            </w:pPr>
            <w:r w:rsidRPr="006F66D9">
              <w:t>2.2. Hướng dẫn thực hiện phép chia</w:t>
            </w:r>
          </w:p>
          <w:p w:rsidR="006F66D9" w:rsidRPr="006F66D9" w:rsidRDefault="006F66D9" w:rsidP="006F66D9">
            <w:pPr>
              <w:spacing w:line="276" w:lineRule="auto"/>
              <w:jc w:val="both"/>
            </w:pPr>
            <w:r w:rsidRPr="006F66D9">
              <w:t>a) Phép chia 128472 : 6</w:t>
            </w:r>
          </w:p>
          <w:p w:rsidR="00AD18B7" w:rsidRDefault="00AD18B7"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077DEF" w:rsidRDefault="00077DEF" w:rsidP="006F66D9">
            <w:pPr>
              <w:spacing w:line="276" w:lineRule="auto"/>
              <w:jc w:val="both"/>
            </w:pPr>
          </w:p>
          <w:p w:rsidR="006F66D9" w:rsidRPr="006F66D9" w:rsidRDefault="006F66D9" w:rsidP="006F66D9">
            <w:pPr>
              <w:spacing w:line="276" w:lineRule="auto"/>
              <w:jc w:val="both"/>
            </w:pPr>
            <w:r w:rsidRPr="006F66D9">
              <w:t>b) Phép chia 230859 : 5</w:t>
            </w: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Pr="006F66D9" w:rsidRDefault="006F66D9" w:rsidP="006F66D9">
            <w:pPr>
              <w:spacing w:line="276" w:lineRule="auto"/>
              <w:jc w:val="both"/>
            </w:pPr>
            <w:r w:rsidRPr="006F66D9">
              <w:t>2.3. Luyện tập</w:t>
            </w:r>
          </w:p>
          <w:p w:rsidR="006F66D9" w:rsidRPr="006F66D9" w:rsidRDefault="006F66D9" w:rsidP="006F66D9">
            <w:pPr>
              <w:spacing w:line="276" w:lineRule="auto"/>
              <w:jc w:val="both"/>
            </w:pPr>
            <w:r w:rsidRPr="006F66D9">
              <w:t>Bài 1</w:t>
            </w:r>
            <w:r w:rsidR="002A621D">
              <w:t>.Đặt tính rồi tính.</w:t>
            </w:r>
          </w:p>
          <w:p w:rsidR="006F66D9" w:rsidRPr="006F66D9" w:rsidRDefault="006F66D9" w:rsidP="006F66D9">
            <w:pPr>
              <w:spacing w:line="276" w:lineRule="auto"/>
              <w:jc w:val="both"/>
            </w:pPr>
            <w:r w:rsidRPr="006F66D9">
              <w:t>Bài 2</w:t>
            </w:r>
            <w:r w:rsidR="002A621D">
              <w:t>.Giải toán có lời(sgk-t 77)</w:t>
            </w: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6F66D9" w:rsidRDefault="006F66D9" w:rsidP="00E43744">
            <w:pPr>
              <w:spacing w:line="276" w:lineRule="auto"/>
              <w:jc w:val="both"/>
              <w:rPr>
                <w:b/>
              </w:rPr>
            </w:pPr>
          </w:p>
          <w:p w:rsidR="001F3943" w:rsidRDefault="001F3943" w:rsidP="006F66D9">
            <w:pPr>
              <w:spacing w:line="276" w:lineRule="auto"/>
              <w:jc w:val="both"/>
              <w:rPr>
                <w:b/>
              </w:rPr>
            </w:pPr>
          </w:p>
          <w:p w:rsidR="006F66D9" w:rsidRPr="002A621D" w:rsidRDefault="006F66D9" w:rsidP="006F66D9">
            <w:pPr>
              <w:spacing w:line="276" w:lineRule="auto"/>
              <w:jc w:val="both"/>
              <w:rPr>
                <w:b/>
              </w:rPr>
            </w:pPr>
            <w:r w:rsidRPr="002A621D">
              <w:rPr>
                <w:b/>
              </w:rPr>
              <w:t>3. Củng cố, dặn dò</w:t>
            </w:r>
          </w:p>
          <w:p w:rsidR="006F66D9" w:rsidRPr="00650BA8" w:rsidRDefault="006F66D9" w:rsidP="00E43744">
            <w:pPr>
              <w:spacing w:line="276" w:lineRule="auto"/>
              <w:jc w:val="both"/>
              <w:rPr>
                <w:b/>
              </w:rPr>
            </w:pPr>
          </w:p>
        </w:tc>
        <w:tc>
          <w:tcPr>
            <w:tcW w:w="3330" w:type="dxa"/>
          </w:tcPr>
          <w:p w:rsidR="00AD18B7" w:rsidRPr="001F3943" w:rsidRDefault="00AD18B7" w:rsidP="00E43744">
            <w:pPr>
              <w:spacing w:line="276" w:lineRule="auto"/>
              <w:jc w:val="both"/>
            </w:pPr>
            <w:r w:rsidRPr="001F3943">
              <w:lastRenderedPageBreak/>
              <w:t>- Đặt tính rồi tính:</w:t>
            </w:r>
          </w:p>
          <w:p w:rsidR="00AD18B7" w:rsidRPr="001F3943" w:rsidRDefault="001F3943" w:rsidP="00E43744">
            <w:pPr>
              <w:spacing w:line="276" w:lineRule="auto"/>
              <w:jc w:val="both"/>
            </w:pPr>
            <w:r>
              <w:t>a)</w:t>
            </w:r>
            <w:r w:rsidR="00AD18B7" w:rsidRPr="001F3943">
              <w:t>1256</w:t>
            </w:r>
            <w:r>
              <w:t>8:</w:t>
            </w:r>
            <w:r w:rsidR="00AD18B7" w:rsidRPr="001F3943">
              <w:t>4                           b) 2085 : 5</w:t>
            </w:r>
          </w:p>
          <w:p w:rsidR="006F66D9" w:rsidRPr="001F3943" w:rsidRDefault="006F66D9" w:rsidP="006F66D9">
            <w:pPr>
              <w:jc w:val="both"/>
            </w:pPr>
            <w:r w:rsidRPr="001F3943">
              <w:t>- GV nhận xét, đánh giá.</w:t>
            </w:r>
          </w:p>
          <w:p w:rsidR="001F3943" w:rsidRDefault="001F3943" w:rsidP="006F66D9">
            <w:pPr>
              <w:jc w:val="both"/>
            </w:pPr>
          </w:p>
          <w:p w:rsidR="006F66D9" w:rsidRPr="001F3943" w:rsidRDefault="006F66D9" w:rsidP="006F66D9">
            <w:pPr>
              <w:jc w:val="both"/>
            </w:pPr>
            <w:r w:rsidRPr="001F3943">
              <w:t xml:space="preserve">-Giới thiệu bài, ghi bảng </w:t>
            </w:r>
          </w:p>
          <w:p w:rsidR="00AD18B7" w:rsidRPr="001F3943" w:rsidRDefault="00AD18B7" w:rsidP="00E43744">
            <w:pPr>
              <w:spacing w:line="276" w:lineRule="auto"/>
              <w:jc w:val="both"/>
            </w:pPr>
            <w:r w:rsidRPr="001F3943">
              <w:t>- GV viết bảng phép chia 128472 : 6</w:t>
            </w:r>
          </w:p>
          <w:p w:rsidR="00AD18B7" w:rsidRPr="001F3943" w:rsidRDefault="00AD18B7" w:rsidP="00E43744">
            <w:pPr>
              <w:spacing w:line="276" w:lineRule="auto"/>
              <w:jc w:val="both"/>
            </w:pPr>
            <w:r w:rsidRPr="001F3943">
              <w:t>- Yêu cầu HS đặt tính để thực hiện phép chia.</w:t>
            </w:r>
          </w:p>
          <w:p w:rsidR="00AD18B7" w:rsidRPr="001F3943" w:rsidRDefault="00AD18B7" w:rsidP="00E43744">
            <w:pPr>
              <w:spacing w:line="276" w:lineRule="auto"/>
              <w:jc w:val="both"/>
            </w:pPr>
            <w:r w:rsidRPr="001F3943">
              <w:t>- Chúng ta phải thực hiện phép chia theo thứ tự nào?</w:t>
            </w:r>
          </w:p>
          <w:p w:rsidR="00AD18B7" w:rsidRPr="001F3943" w:rsidRDefault="00AD18B7" w:rsidP="00E43744">
            <w:pPr>
              <w:spacing w:line="276" w:lineRule="auto"/>
            </w:pPr>
            <w:r w:rsidRPr="001F3943">
              <w:t>- Yêu cầu HS thực hiện phép chia.</w:t>
            </w:r>
          </w:p>
          <w:p w:rsidR="00AD18B7" w:rsidRPr="001F3943" w:rsidRDefault="00AD18B7" w:rsidP="00E43744">
            <w:pPr>
              <w:spacing w:line="276" w:lineRule="auto"/>
            </w:pPr>
          </w:p>
          <w:p w:rsidR="00AD18B7" w:rsidRPr="001F3943" w:rsidRDefault="00AD18B7" w:rsidP="00E43744">
            <w:pPr>
              <w:spacing w:line="276" w:lineRule="auto"/>
            </w:pPr>
          </w:p>
          <w:p w:rsidR="00AD18B7" w:rsidRPr="001F3943" w:rsidRDefault="00AD18B7" w:rsidP="00E43744">
            <w:pPr>
              <w:spacing w:line="276" w:lineRule="auto"/>
            </w:pPr>
            <w:r w:rsidRPr="001F3943">
              <w:t>- Yêu cầu HS vừa lên bảng nêu các bước chia của mình.</w:t>
            </w:r>
          </w:p>
          <w:p w:rsidR="00AD18B7" w:rsidRPr="001F3943" w:rsidRDefault="00AD18B7" w:rsidP="00E43744">
            <w:pPr>
              <w:spacing w:line="276" w:lineRule="auto"/>
            </w:pPr>
            <w:r w:rsidRPr="001F3943">
              <w:t>- Phép chia 128472 : 6 là phép chia hết hay phép chia có dư?</w:t>
            </w:r>
          </w:p>
          <w:p w:rsidR="00AD18B7" w:rsidRPr="001F3943" w:rsidRDefault="00AD18B7" w:rsidP="00E43744">
            <w:pPr>
              <w:spacing w:line="276" w:lineRule="auto"/>
              <w:jc w:val="both"/>
            </w:pPr>
            <w:r w:rsidRPr="001F3943">
              <w:t>- GV viết bảng phép chia 230859 : 5</w:t>
            </w:r>
          </w:p>
          <w:p w:rsidR="00AD18B7" w:rsidRPr="001F3943" w:rsidRDefault="00AD18B7" w:rsidP="00E43744">
            <w:pPr>
              <w:spacing w:line="276" w:lineRule="auto"/>
              <w:jc w:val="both"/>
            </w:pPr>
            <w:r w:rsidRPr="001F3943">
              <w:t>- Yêu cầu HS đặt tính để thực hiện phép chia.</w:t>
            </w:r>
          </w:p>
          <w:p w:rsidR="00AD18B7" w:rsidRPr="001F3943" w:rsidRDefault="00AD18B7" w:rsidP="00E43744">
            <w:pPr>
              <w:spacing w:line="276" w:lineRule="auto"/>
            </w:pPr>
            <w:r w:rsidRPr="001F3943">
              <w:t>- Yêu cầu HS thực hiện phép chia.</w:t>
            </w:r>
          </w:p>
          <w:p w:rsidR="00AD18B7" w:rsidRPr="001F3943" w:rsidRDefault="00AD18B7" w:rsidP="00E43744">
            <w:pPr>
              <w:spacing w:line="276" w:lineRule="auto"/>
            </w:pPr>
          </w:p>
          <w:p w:rsidR="00AD18B7" w:rsidRPr="001F3943" w:rsidRDefault="00AD18B7" w:rsidP="00E43744">
            <w:pPr>
              <w:spacing w:line="276" w:lineRule="auto"/>
            </w:pPr>
          </w:p>
          <w:p w:rsidR="00AD18B7" w:rsidRPr="001F3943" w:rsidRDefault="00AD18B7" w:rsidP="00E43744">
            <w:pPr>
              <w:spacing w:line="276" w:lineRule="auto"/>
            </w:pPr>
          </w:p>
          <w:p w:rsidR="00AD18B7" w:rsidRPr="001F3943" w:rsidRDefault="00AD18B7" w:rsidP="00E43744">
            <w:pPr>
              <w:spacing w:line="276" w:lineRule="auto"/>
            </w:pPr>
            <w:r w:rsidRPr="001F3943">
              <w:t>- Phép chia 230859 : 5 là phép chia hết hay phép chia có dư?</w:t>
            </w:r>
          </w:p>
          <w:p w:rsidR="00AD18B7" w:rsidRPr="001F3943" w:rsidRDefault="00AD18B7" w:rsidP="00E43744">
            <w:pPr>
              <w:spacing w:line="276" w:lineRule="auto"/>
            </w:pPr>
            <w:r w:rsidRPr="001F3943">
              <w:lastRenderedPageBreak/>
              <w:t>- Với phép chia có dư chúng ta phải chú ý điều gì?</w:t>
            </w:r>
          </w:p>
          <w:p w:rsidR="002A621D" w:rsidRPr="001F3943" w:rsidRDefault="002A621D" w:rsidP="00E43744">
            <w:pPr>
              <w:spacing w:line="276" w:lineRule="auto"/>
            </w:pPr>
          </w:p>
          <w:p w:rsidR="00AD18B7" w:rsidRPr="001F3943" w:rsidRDefault="00AD18B7" w:rsidP="00E43744">
            <w:pPr>
              <w:spacing w:line="276" w:lineRule="auto"/>
            </w:pPr>
            <w:r w:rsidRPr="001F3943">
              <w:t>- Yêu cầu HS tự làm bài.</w:t>
            </w:r>
          </w:p>
          <w:p w:rsidR="00AD18B7" w:rsidRPr="001F3943" w:rsidRDefault="00AD18B7" w:rsidP="00E43744">
            <w:pPr>
              <w:spacing w:line="276" w:lineRule="auto"/>
            </w:pPr>
            <w:r w:rsidRPr="001F3943">
              <w:t xml:space="preserve">- GV nhận xét, chữa bài, </w:t>
            </w:r>
          </w:p>
          <w:p w:rsidR="00AD18B7" w:rsidRPr="001F3943" w:rsidRDefault="00AD18B7" w:rsidP="00E43744">
            <w:pPr>
              <w:spacing w:line="276" w:lineRule="auto"/>
              <w:jc w:val="both"/>
            </w:pPr>
            <w:r w:rsidRPr="001F3943">
              <w:t>- Gọi HS đọc yêu cầu của bài.</w:t>
            </w:r>
          </w:p>
          <w:p w:rsidR="00AD18B7" w:rsidRPr="001F3943" w:rsidRDefault="00AD18B7" w:rsidP="00E43744">
            <w:pPr>
              <w:spacing w:line="276" w:lineRule="auto"/>
              <w:jc w:val="both"/>
            </w:pPr>
            <w:r w:rsidRPr="001F3943">
              <w:t>- Yêu cầu HS tóm tắt bài toán và làm bài vào vở.</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AD18B7" w:rsidRPr="001F3943" w:rsidRDefault="00AD18B7" w:rsidP="00E43744">
            <w:pPr>
              <w:spacing w:line="276" w:lineRule="auto"/>
              <w:jc w:val="both"/>
            </w:pPr>
            <w:r w:rsidRPr="001F3943">
              <w:t xml:space="preserve">- GV nhận xét, </w:t>
            </w:r>
            <w:r w:rsidR="006F66D9" w:rsidRPr="001F3943">
              <w:t>đánh giá.</w:t>
            </w:r>
          </w:p>
          <w:p w:rsidR="00AD18B7" w:rsidRPr="001F3943" w:rsidRDefault="00AD18B7" w:rsidP="00E43744">
            <w:pPr>
              <w:spacing w:line="276" w:lineRule="auto"/>
              <w:jc w:val="both"/>
            </w:pPr>
            <w:r w:rsidRPr="001F3943">
              <w:t>- Nhận xét tiết học.</w:t>
            </w:r>
          </w:p>
          <w:p w:rsidR="00AD18B7" w:rsidRPr="001F3943" w:rsidRDefault="00AD18B7" w:rsidP="00E43744">
            <w:pPr>
              <w:spacing w:line="276" w:lineRule="auto"/>
              <w:jc w:val="both"/>
            </w:pPr>
            <w:r w:rsidRPr="001F3943">
              <w:t>- Chuẩn bị bài sau.</w:t>
            </w:r>
          </w:p>
        </w:tc>
        <w:tc>
          <w:tcPr>
            <w:tcW w:w="3366" w:type="dxa"/>
          </w:tcPr>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2 HS lên bảng làm bài.</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1F3943" w:rsidRDefault="001F3943" w:rsidP="006F66D9">
            <w:pPr>
              <w:jc w:val="both"/>
            </w:pPr>
          </w:p>
          <w:p w:rsidR="006F66D9" w:rsidRPr="001F3943" w:rsidRDefault="006F66D9" w:rsidP="006F66D9">
            <w:pPr>
              <w:jc w:val="both"/>
            </w:pPr>
            <w:r w:rsidRPr="001F3943">
              <w:t>-Lắng nghe, ghi bài.</w:t>
            </w:r>
          </w:p>
          <w:p w:rsidR="00AD18B7" w:rsidRPr="001F3943" w:rsidRDefault="00AD18B7" w:rsidP="00E43744">
            <w:pPr>
              <w:spacing w:line="276" w:lineRule="auto"/>
              <w:jc w:val="both"/>
            </w:pPr>
            <w:r w:rsidRPr="001F3943">
              <w:t>- HS đọc phép chia.</w:t>
            </w:r>
          </w:p>
          <w:p w:rsidR="00AD18B7" w:rsidRPr="001F3943" w:rsidRDefault="00AD18B7" w:rsidP="00E43744">
            <w:pPr>
              <w:spacing w:line="276" w:lineRule="auto"/>
              <w:jc w:val="both"/>
            </w:pPr>
            <w:r w:rsidRPr="001F3943">
              <w:t>- HS đặt tính.</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Theo thứ tự từ trái sang phải.</w:t>
            </w:r>
          </w:p>
          <w:p w:rsidR="00AD18B7" w:rsidRPr="001F3943" w:rsidRDefault="00AD18B7" w:rsidP="00E43744">
            <w:pPr>
              <w:spacing w:line="276" w:lineRule="auto"/>
              <w:jc w:val="both"/>
            </w:pPr>
            <w:r w:rsidRPr="001F3943">
              <w:t xml:space="preserve">- 1HS lên bảng làm bài. </w:t>
            </w:r>
          </w:p>
          <w:p w:rsidR="00AD18B7" w:rsidRPr="001F3943" w:rsidRDefault="00AE08A2" w:rsidP="00E43744">
            <w:pPr>
              <w:spacing w:line="276" w:lineRule="auto"/>
              <w:jc w:val="both"/>
            </w:pPr>
            <w:r>
              <w:rPr>
                <w:noProof/>
              </w:rPr>
              <mc:AlternateContent>
                <mc:Choice Requires="wps">
                  <w:drawing>
                    <wp:anchor distT="0" distB="0" distL="114300" distR="114300" simplePos="0" relativeHeight="251737088" behindDoc="0" locked="0" layoutInCell="1" allowOverlap="1">
                      <wp:simplePos x="0" y="0"/>
                      <wp:positionH relativeFrom="column">
                        <wp:posOffset>669925</wp:posOffset>
                      </wp:positionH>
                      <wp:positionV relativeFrom="paragraph">
                        <wp:posOffset>7620</wp:posOffset>
                      </wp:positionV>
                      <wp:extent cx="0" cy="685800"/>
                      <wp:effectExtent l="6985" t="13335" r="12065" b="15240"/>
                      <wp:wrapNone/>
                      <wp:docPr id="4"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1B82D4" id="Line 91"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6pt" to="52.75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" strokeweight="1pt"/>
                  </w:pict>
                </mc:Fallback>
              </mc:AlternateContent>
            </w:r>
            <w:r w:rsidR="00AD18B7" w:rsidRPr="001F3943">
              <w:t>128472         6</w:t>
            </w:r>
          </w:p>
          <w:p w:rsidR="00AD18B7" w:rsidRPr="001F3943" w:rsidRDefault="00AE08A2" w:rsidP="00E43744">
            <w:pPr>
              <w:spacing w:line="276" w:lineRule="auto"/>
              <w:jc w:val="both"/>
            </w:pPr>
            <w:r>
              <w:rPr>
                <w:noProof/>
              </w:rPr>
              <mc:AlternateContent>
                <mc:Choice Requires="wps">
                  <w:drawing>
                    <wp:anchor distT="0" distB="0" distL="114300" distR="114300" simplePos="0" relativeHeight="251736064" behindDoc="0" locked="0" layoutInCell="1" allowOverlap="1">
                      <wp:simplePos x="0" y="0"/>
                      <wp:positionH relativeFrom="column">
                        <wp:posOffset>695325</wp:posOffset>
                      </wp:positionH>
                      <wp:positionV relativeFrom="paragraph">
                        <wp:posOffset>26035</wp:posOffset>
                      </wp:positionV>
                      <wp:extent cx="571500" cy="0"/>
                      <wp:effectExtent l="13335" t="9525" r="15240" b="9525"/>
                      <wp:wrapNone/>
                      <wp:docPr id="3"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BED23D" id="Line 90"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2.05pt" to="99.7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" strokeweight="1pt"/>
                  </w:pict>
                </mc:Fallback>
              </mc:AlternateContent>
            </w:r>
            <w:r w:rsidR="00AD18B7" w:rsidRPr="001F3943">
              <w:t xml:space="preserve">  06           21421</w:t>
            </w:r>
          </w:p>
          <w:p w:rsidR="00AD18B7" w:rsidRPr="001F3943" w:rsidRDefault="00AD18B7" w:rsidP="00E43744">
            <w:pPr>
              <w:spacing w:line="276" w:lineRule="auto"/>
              <w:jc w:val="both"/>
            </w:pPr>
            <w:r w:rsidRPr="001F3943">
              <w:t xml:space="preserve">    24</w:t>
            </w:r>
          </w:p>
          <w:p w:rsidR="00AD18B7" w:rsidRPr="001F3943" w:rsidRDefault="00AD18B7" w:rsidP="00E43744">
            <w:pPr>
              <w:spacing w:line="276" w:lineRule="auto"/>
              <w:jc w:val="both"/>
            </w:pPr>
            <w:r w:rsidRPr="001F3943">
              <w:t xml:space="preserve">      07</w:t>
            </w:r>
          </w:p>
          <w:p w:rsidR="00AD18B7" w:rsidRPr="001F3943" w:rsidRDefault="00AD18B7" w:rsidP="00E43744">
            <w:pPr>
              <w:spacing w:line="276" w:lineRule="auto"/>
              <w:jc w:val="both"/>
            </w:pPr>
            <w:r w:rsidRPr="001F3943">
              <w:t xml:space="preserve">        12</w:t>
            </w:r>
          </w:p>
          <w:p w:rsidR="00AD18B7" w:rsidRPr="001F3943" w:rsidRDefault="00AD18B7" w:rsidP="00E43744">
            <w:pPr>
              <w:spacing w:line="276" w:lineRule="auto"/>
              <w:jc w:val="both"/>
            </w:pPr>
            <w:r w:rsidRPr="001F3943">
              <w:t xml:space="preserve">          0</w:t>
            </w:r>
          </w:p>
          <w:p w:rsidR="00AD18B7" w:rsidRPr="001F3943" w:rsidRDefault="00AD18B7" w:rsidP="00E43744">
            <w:pPr>
              <w:spacing w:line="276" w:lineRule="auto"/>
              <w:jc w:val="both"/>
            </w:pPr>
            <w:r w:rsidRPr="001F3943">
              <w:t>- Nêu.</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Phép chia hết.</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HS đọc phép chia.</w:t>
            </w:r>
          </w:p>
          <w:p w:rsidR="00AD18B7" w:rsidRPr="001F3943" w:rsidRDefault="00AD18B7" w:rsidP="00E43744">
            <w:pPr>
              <w:spacing w:line="276" w:lineRule="auto"/>
              <w:jc w:val="both"/>
            </w:pPr>
            <w:r w:rsidRPr="001F3943">
              <w:t>- HS đặt tính.</w:t>
            </w:r>
          </w:p>
          <w:p w:rsidR="00AD18B7" w:rsidRPr="001F3943" w:rsidRDefault="00AD18B7" w:rsidP="00E43744">
            <w:pPr>
              <w:spacing w:line="276" w:lineRule="auto"/>
              <w:jc w:val="both"/>
            </w:pPr>
            <w:r w:rsidRPr="001F3943">
              <w:t xml:space="preserve">- 1HS lên bảng làm bài. </w:t>
            </w:r>
          </w:p>
          <w:p w:rsidR="00AD18B7" w:rsidRPr="001F3943" w:rsidRDefault="00AE08A2" w:rsidP="00E43744">
            <w:pPr>
              <w:spacing w:line="276" w:lineRule="auto"/>
              <w:jc w:val="both"/>
            </w:pPr>
            <w:r>
              <w:rPr>
                <w:noProof/>
              </w:rPr>
              <mc:AlternateContent>
                <mc:Choice Requires="wps">
                  <w:drawing>
                    <wp:anchor distT="0" distB="0" distL="114300" distR="114300" simplePos="0" relativeHeight="251739136" behindDoc="0" locked="0" layoutInCell="1" allowOverlap="1">
                      <wp:simplePos x="0" y="0"/>
                      <wp:positionH relativeFrom="column">
                        <wp:posOffset>669925</wp:posOffset>
                      </wp:positionH>
                      <wp:positionV relativeFrom="paragraph">
                        <wp:posOffset>7620</wp:posOffset>
                      </wp:positionV>
                      <wp:extent cx="0" cy="685800"/>
                      <wp:effectExtent l="6985" t="9525" r="12065" b="9525"/>
                      <wp:wrapNone/>
                      <wp:docPr id="2"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9D0D2" id="Line 93"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6pt" to="52.75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" strokeweight="1pt"/>
                  </w:pict>
                </mc:Fallback>
              </mc:AlternateContent>
            </w:r>
            <w:r w:rsidR="00AD18B7" w:rsidRPr="001F3943">
              <w:t>230859         5</w:t>
            </w:r>
          </w:p>
          <w:p w:rsidR="00AD18B7" w:rsidRPr="001F3943" w:rsidRDefault="00AE08A2" w:rsidP="00E43744">
            <w:pPr>
              <w:spacing w:line="276" w:lineRule="auto"/>
              <w:jc w:val="both"/>
            </w:pPr>
            <w:r>
              <w:rPr>
                <w:noProof/>
              </w:rPr>
              <mc:AlternateContent>
                <mc:Choice Requires="wps">
                  <w:drawing>
                    <wp:anchor distT="0" distB="0" distL="114300" distR="114300" simplePos="0" relativeHeight="251738112" behindDoc="0" locked="0" layoutInCell="1" allowOverlap="1">
                      <wp:simplePos x="0" y="0"/>
                      <wp:positionH relativeFrom="column">
                        <wp:posOffset>695325</wp:posOffset>
                      </wp:positionH>
                      <wp:positionV relativeFrom="paragraph">
                        <wp:posOffset>26035</wp:posOffset>
                      </wp:positionV>
                      <wp:extent cx="571500" cy="0"/>
                      <wp:effectExtent l="13335" t="15240" r="15240" b="13335"/>
                      <wp:wrapNone/>
                      <wp:docPr id="1"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D4240" id="Line 9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2.05pt" to="99.7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6xHEAIAACkEAAAOAAAAZHJzL2Uyb0RvYy54bWysU8GO2jAQvVfqP1i+QxIaW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" strokeweight="1pt"/>
                  </w:pict>
                </mc:Fallback>
              </mc:AlternateContent>
            </w:r>
            <w:r w:rsidR="00AD18B7" w:rsidRPr="001F3943">
              <w:t xml:space="preserve">  30           46171</w:t>
            </w:r>
          </w:p>
          <w:p w:rsidR="00AD18B7" w:rsidRPr="001F3943" w:rsidRDefault="00AD18B7" w:rsidP="00E43744">
            <w:pPr>
              <w:spacing w:line="276" w:lineRule="auto"/>
              <w:jc w:val="both"/>
            </w:pPr>
            <w:r w:rsidRPr="001F3943">
              <w:t xml:space="preserve">    08</w:t>
            </w:r>
          </w:p>
          <w:p w:rsidR="00AD18B7" w:rsidRPr="001F3943" w:rsidRDefault="00AD18B7" w:rsidP="00E43744">
            <w:pPr>
              <w:spacing w:line="276" w:lineRule="auto"/>
              <w:jc w:val="both"/>
            </w:pPr>
            <w:r w:rsidRPr="001F3943">
              <w:t xml:space="preserve">      35</w:t>
            </w:r>
          </w:p>
          <w:p w:rsidR="00AD18B7" w:rsidRPr="001F3943" w:rsidRDefault="00AD18B7" w:rsidP="00E43744">
            <w:pPr>
              <w:spacing w:line="276" w:lineRule="auto"/>
              <w:jc w:val="both"/>
            </w:pPr>
            <w:r w:rsidRPr="001F3943">
              <w:t xml:space="preserve">        09</w:t>
            </w:r>
          </w:p>
          <w:p w:rsidR="00AD18B7" w:rsidRPr="001F3943" w:rsidRDefault="00AD18B7" w:rsidP="00E43744">
            <w:pPr>
              <w:spacing w:line="276" w:lineRule="auto"/>
              <w:jc w:val="both"/>
            </w:pPr>
            <w:r w:rsidRPr="001F3943">
              <w:t xml:space="preserve">          4</w:t>
            </w:r>
          </w:p>
          <w:p w:rsidR="00AD18B7" w:rsidRPr="001F3943" w:rsidRDefault="00AD18B7" w:rsidP="00E43744">
            <w:pPr>
              <w:spacing w:line="276" w:lineRule="auto"/>
              <w:jc w:val="both"/>
            </w:pPr>
            <w:r w:rsidRPr="001F3943">
              <w:t>- Phép chia có số dư là 4.</w:t>
            </w:r>
          </w:p>
          <w:p w:rsidR="00AD18B7" w:rsidRPr="001F3943" w:rsidRDefault="00AD18B7" w:rsidP="00E43744">
            <w:pPr>
              <w:spacing w:line="276" w:lineRule="auto"/>
              <w:jc w:val="right"/>
            </w:pPr>
          </w:p>
          <w:p w:rsidR="006F66D9" w:rsidRPr="001F3943" w:rsidRDefault="006F66D9" w:rsidP="00E43744">
            <w:pPr>
              <w:spacing w:line="276" w:lineRule="auto"/>
              <w:jc w:val="both"/>
            </w:pPr>
          </w:p>
          <w:p w:rsidR="00AD18B7" w:rsidRPr="001F3943" w:rsidRDefault="00AD18B7" w:rsidP="00E43744">
            <w:pPr>
              <w:spacing w:line="276" w:lineRule="auto"/>
              <w:jc w:val="both"/>
            </w:pPr>
            <w:r w:rsidRPr="001F3943">
              <w:t>- Số dư luôn nhỏ hơn số chia.</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4 HS lên bảng, cả lớp làm vở.</w:t>
            </w:r>
          </w:p>
          <w:p w:rsidR="00AD18B7" w:rsidRPr="001F3943" w:rsidRDefault="00AD18B7" w:rsidP="00E43744">
            <w:pPr>
              <w:spacing w:line="276" w:lineRule="auto"/>
              <w:jc w:val="both"/>
            </w:pPr>
            <w:r w:rsidRPr="001F3943">
              <w:t>- Đọc.</w:t>
            </w:r>
          </w:p>
          <w:p w:rsidR="00AD18B7" w:rsidRPr="001F3943" w:rsidRDefault="00AD18B7" w:rsidP="00E43744">
            <w:pPr>
              <w:spacing w:line="276" w:lineRule="auto"/>
              <w:jc w:val="both"/>
            </w:pPr>
            <w:r w:rsidRPr="001F3943">
              <w:t>- 1 HS lên bảng làm bài cả lớp làm vào vở.</w:t>
            </w:r>
          </w:p>
          <w:p w:rsidR="002A621D" w:rsidRPr="001F3943" w:rsidRDefault="00AD18B7" w:rsidP="00E43744">
            <w:pPr>
              <w:spacing w:line="276" w:lineRule="auto"/>
              <w:jc w:val="both"/>
            </w:pPr>
            <w:r w:rsidRPr="001F3943">
              <w:t xml:space="preserve">Tóm tắt:    </w:t>
            </w:r>
          </w:p>
          <w:p w:rsidR="00AD18B7" w:rsidRPr="001F3943" w:rsidRDefault="00AD18B7" w:rsidP="00E43744">
            <w:pPr>
              <w:spacing w:line="276" w:lineRule="auto"/>
              <w:jc w:val="both"/>
            </w:pPr>
            <w:r w:rsidRPr="001F3943">
              <w:t xml:space="preserve">   6 bể : 128610l xăng</w:t>
            </w:r>
          </w:p>
          <w:p w:rsidR="00AD18B7" w:rsidRPr="001F3943" w:rsidRDefault="002A621D" w:rsidP="00E43744">
            <w:pPr>
              <w:spacing w:line="276" w:lineRule="auto"/>
              <w:jc w:val="both"/>
            </w:pPr>
            <w:r w:rsidRPr="001F3943">
              <w:t xml:space="preserve"> </w:t>
            </w:r>
            <w:r w:rsidR="00AD18B7" w:rsidRPr="001F3943">
              <w:t xml:space="preserve">  1 bể : .....l xăng ?</w:t>
            </w:r>
          </w:p>
          <w:p w:rsidR="00AD18B7" w:rsidRPr="001F3943" w:rsidRDefault="00AD18B7" w:rsidP="00E43744">
            <w:pPr>
              <w:spacing w:line="276" w:lineRule="auto"/>
              <w:jc w:val="both"/>
            </w:pPr>
            <w:r w:rsidRPr="001F3943">
              <w:t>Bài giải</w:t>
            </w:r>
          </w:p>
          <w:p w:rsidR="00AD18B7" w:rsidRPr="001F3943" w:rsidRDefault="00AD18B7" w:rsidP="00E43744">
            <w:pPr>
              <w:spacing w:line="276" w:lineRule="auto"/>
              <w:jc w:val="center"/>
            </w:pPr>
            <w:r w:rsidRPr="001F3943">
              <w:t>Số lít xăng có trong mỗi bể là:</w:t>
            </w:r>
          </w:p>
          <w:p w:rsidR="00AD18B7" w:rsidRPr="001F3943" w:rsidRDefault="00AD18B7" w:rsidP="00E43744">
            <w:pPr>
              <w:spacing w:line="276" w:lineRule="auto"/>
              <w:jc w:val="center"/>
            </w:pPr>
            <w:r w:rsidRPr="001F3943">
              <w:t>128610 : 6 = 21435 (l)</w:t>
            </w:r>
          </w:p>
          <w:p w:rsidR="00AD18B7" w:rsidRPr="001F3943" w:rsidRDefault="00AD18B7" w:rsidP="00E43744">
            <w:pPr>
              <w:spacing w:line="276" w:lineRule="auto"/>
              <w:jc w:val="right"/>
            </w:pPr>
            <w:r w:rsidRPr="001F3943">
              <w:t>Đáp số: 21435l xăng</w:t>
            </w:r>
          </w:p>
          <w:p w:rsidR="00AD18B7" w:rsidRPr="001F3943" w:rsidRDefault="006F66D9" w:rsidP="00E43744">
            <w:pPr>
              <w:spacing w:line="276" w:lineRule="auto"/>
              <w:jc w:val="both"/>
            </w:pPr>
            <w:r w:rsidRPr="001F3943">
              <w:t>-Lắng nghe, thực hiện.</w:t>
            </w:r>
          </w:p>
        </w:tc>
      </w:tr>
    </w:tbl>
    <w:p w:rsidR="004B6AB1" w:rsidRDefault="004B6AB1" w:rsidP="004B6AB1">
      <w:pPr>
        <w:spacing w:line="276" w:lineRule="auto"/>
        <w:jc w:val="both"/>
        <w:rPr>
          <w:b/>
          <w:i/>
          <w:u w:val="single"/>
        </w:rPr>
      </w:pPr>
    </w:p>
    <w:p w:rsidR="004B6AB1" w:rsidRDefault="004B6AB1" w:rsidP="004B6AB1">
      <w:pPr>
        <w:spacing w:line="276" w:lineRule="auto"/>
        <w:jc w:val="both"/>
        <w:rPr>
          <w:b/>
          <w:i/>
          <w:u w:val="single"/>
        </w:rPr>
      </w:pPr>
    </w:p>
    <w:p w:rsidR="004B6AB1" w:rsidRDefault="004B6AB1" w:rsidP="004B6AB1">
      <w:pPr>
        <w:spacing w:line="276" w:lineRule="auto"/>
        <w:jc w:val="both"/>
        <w:rPr>
          <w:b/>
          <w:i/>
          <w:u w:val="single"/>
        </w:rPr>
      </w:pPr>
    </w:p>
    <w:p w:rsidR="004B6AB1" w:rsidRDefault="004B6AB1" w:rsidP="004B6AB1">
      <w:pPr>
        <w:spacing w:line="276" w:lineRule="auto"/>
        <w:jc w:val="both"/>
        <w:rPr>
          <w:b/>
          <w:i/>
          <w:u w:val="single"/>
        </w:rPr>
      </w:pPr>
    </w:p>
    <w:p w:rsidR="004B6AB1" w:rsidRDefault="004B6AB1" w:rsidP="004B6AB1">
      <w:pPr>
        <w:spacing w:line="276" w:lineRule="auto"/>
        <w:jc w:val="both"/>
        <w:rPr>
          <w:b/>
          <w:i/>
          <w:u w:val="single"/>
        </w:rPr>
      </w:pPr>
    </w:p>
    <w:p w:rsidR="001F3943" w:rsidRDefault="001F3943" w:rsidP="001F3943">
      <w:pPr>
        <w:rPr>
          <w:b/>
          <w:i/>
          <w:u w:val="single"/>
        </w:rPr>
      </w:pPr>
    </w:p>
    <w:p w:rsidR="001B65AB" w:rsidRDefault="001B65AB" w:rsidP="001F3943">
      <w:pPr>
        <w:rPr>
          <w:b/>
          <w:i/>
          <w:u w:val="single"/>
        </w:rPr>
      </w:pPr>
    </w:p>
    <w:p w:rsidR="001B65AB" w:rsidRDefault="001B65AB" w:rsidP="001F3943">
      <w:pPr>
        <w:rPr>
          <w:b/>
          <w:i/>
          <w:u w:val="single"/>
        </w:rPr>
      </w:pPr>
    </w:p>
    <w:p w:rsidR="001B65AB" w:rsidRDefault="001B65AB" w:rsidP="001F3943">
      <w:pPr>
        <w:rPr>
          <w:b/>
          <w:i/>
          <w:u w:val="single"/>
        </w:rPr>
      </w:pPr>
    </w:p>
    <w:p w:rsidR="00655AB2" w:rsidRDefault="00655AB2" w:rsidP="001F3943">
      <w:pPr>
        <w:rPr>
          <w:b/>
          <w:i/>
          <w:u w:val="single"/>
        </w:rPr>
      </w:pPr>
    </w:p>
    <w:p w:rsidR="00655AB2" w:rsidRDefault="00655AB2" w:rsidP="001F3943">
      <w:pPr>
        <w:rPr>
          <w:b/>
          <w:i/>
          <w:u w:val="single"/>
        </w:rPr>
      </w:pPr>
    </w:p>
    <w:p w:rsidR="00655AB2" w:rsidRDefault="00655AB2" w:rsidP="001F3943">
      <w:pPr>
        <w:rPr>
          <w:b/>
          <w:i/>
          <w:u w:val="single"/>
        </w:rPr>
      </w:pPr>
    </w:p>
    <w:p w:rsidR="00655AB2" w:rsidRDefault="00655AB2" w:rsidP="001F3943">
      <w:pPr>
        <w:rPr>
          <w:b/>
          <w:i/>
          <w:u w:val="single"/>
        </w:rPr>
      </w:pPr>
    </w:p>
    <w:p w:rsidR="001B65AB" w:rsidRDefault="001B65AB" w:rsidP="001F3943">
      <w:pPr>
        <w:rPr>
          <w:b/>
          <w:i/>
          <w:u w:val="single"/>
        </w:rPr>
      </w:pPr>
    </w:p>
    <w:p w:rsidR="001B65AB" w:rsidRDefault="001B65AB" w:rsidP="001F3943">
      <w:pPr>
        <w:rPr>
          <w:b/>
          <w:i/>
          <w:u w:val="single"/>
        </w:rPr>
      </w:pPr>
    </w:p>
    <w:p w:rsidR="006F66D9" w:rsidRDefault="001F3943" w:rsidP="001F3943">
      <w:pPr>
        <w:jc w:val="center"/>
        <w:rPr>
          <w:i/>
        </w:rPr>
      </w:pPr>
      <w:r>
        <w:rPr>
          <w:i/>
        </w:rPr>
        <w:t xml:space="preserve">  </w:t>
      </w:r>
    </w:p>
    <w:p w:rsidR="006F66D9" w:rsidRDefault="001F3943" w:rsidP="006F66D9">
      <w:pPr>
        <w:rPr>
          <w:b/>
        </w:rPr>
      </w:pPr>
      <w:r>
        <w:rPr>
          <w:b/>
        </w:rPr>
        <w:t>Tiết 1</w:t>
      </w:r>
      <w:r w:rsidR="006F66D9">
        <w:rPr>
          <w:b/>
        </w:rPr>
        <w:t xml:space="preserve">                                            </w:t>
      </w:r>
      <w:r>
        <w:rPr>
          <w:b/>
        </w:rPr>
        <w:t xml:space="preserve">    </w:t>
      </w:r>
      <w:r w:rsidR="006F66D9">
        <w:rPr>
          <w:b/>
        </w:rPr>
        <w:t xml:space="preserve">       Toán</w:t>
      </w:r>
    </w:p>
    <w:p w:rsidR="004B6AB1" w:rsidRPr="009C0510" w:rsidRDefault="004B6AB1" w:rsidP="004B6AB1">
      <w:pPr>
        <w:spacing w:line="276" w:lineRule="auto"/>
        <w:jc w:val="center"/>
        <w:rPr>
          <w:i/>
        </w:rPr>
      </w:pPr>
      <w:r>
        <w:rPr>
          <w:b/>
        </w:rPr>
        <w:t xml:space="preserve">LUYỆN TẬP </w:t>
      </w:r>
    </w:p>
    <w:p w:rsidR="004B6AB1" w:rsidRPr="002102C2" w:rsidRDefault="004B6AB1" w:rsidP="004B6AB1">
      <w:pPr>
        <w:spacing w:line="276" w:lineRule="auto"/>
        <w:jc w:val="both"/>
        <w:rPr>
          <w:b/>
          <w:u w:val="single"/>
        </w:rPr>
      </w:pPr>
      <w:r w:rsidRPr="00901917">
        <w:rPr>
          <w:b/>
        </w:rPr>
        <w:t>I. Mục tiêu</w:t>
      </w:r>
      <w:r w:rsidR="001F3943">
        <w:rPr>
          <w:b/>
        </w:rPr>
        <w:t>:</w:t>
      </w:r>
    </w:p>
    <w:p w:rsidR="001F3943" w:rsidRDefault="001F3943" w:rsidP="004B6AB1">
      <w:pPr>
        <w:spacing w:line="276" w:lineRule="auto"/>
        <w:jc w:val="both"/>
      </w:pPr>
      <w:r>
        <w:t xml:space="preserve">   1. Kiến thức:   </w:t>
      </w:r>
      <w:r w:rsidR="004B6AB1">
        <w:t xml:space="preserve">- Thực hiện được phép chia một số có nhiều chữ số cho số có một chữ </w:t>
      </w:r>
    </w:p>
    <w:p w:rsidR="004B6AB1" w:rsidRDefault="001F3943" w:rsidP="004B6AB1">
      <w:pPr>
        <w:spacing w:line="276" w:lineRule="auto"/>
        <w:jc w:val="both"/>
      </w:pPr>
      <w:r>
        <w:t xml:space="preserve">                             </w:t>
      </w:r>
      <w:r w:rsidR="004B6AB1">
        <w:t>số.</w:t>
      </w:r>
    </w:p>
    <w:p w:rsidR="004B6AB1" w:rsidRDefault="001F3943" w:rsidP="004B6AB1">
      <w:pPr>
        <w:spacing w:line="276" w:lineRule="auto"/>
        <w:jc w:val="both"/>
      </w:pPr>
      <w:r>
        <w:lastRenderedPageBreak/>
        <w:t xml:space="preserve">   2. Kĩ năng:     </w:t>
      </w:r>
      <w:r w:rsidR="004B6AB1">
        <w:t>- Biết vận dụng tính chia một tổng (hiệu) cho một số.</w:t>
      </w:r>
    </w:p>
    <w:p w:rsidR="004B6AB1" w:rsidRDefault="001F3943" w:rsidP="004B6AB1">
      <w:pPr>
        <w:spacing w:line="276" w:lineRule="auto"/>
        <w:jc w:val="both"/>
      </w:pPr>
      <w:r>
        <w:t xml:space="preserve">   3. Thái độ:     </w:t>
      </w:r>
      <w:r w:rsidR="004B6AB1">
        <w:t>- Tự giác làm bài.</w:t>
      </w:r>
    </w:p>
    <w:p w:rsidR="004B6AB1" w:rsidRPr="00901917" w:rsidRDefault="004B6AB1" w:rsidP="004B6AB1">
      <w:pPr>
        <w:spacing w:line="276" w:lineRule="auto"/>
        <w:jc w:val="both"/>
        <w:rPr>
          <w:b/>
        </w:rPr>
      </w:pPr>
      <w:r w:rsidRPr="00901917">
        <w:rPr>
          <w:b/>
        </w:rPr>
        <w:t xml:space="preserve">II. Đồ dùng </w:t>
      </w:r>
      <w:r w:rsidR="001F3943">
        <w:rPr>
          <w:b/>
        </w:rPr>
        <w:t>:</w:t>
      </w:r>
    </w:p>
    <w:p w:rsidR="004B6AB1" w:rsidRDefault="001F3943" w:rsidP="004B6AB1">
      <w:pPr>
        <w:spacing w:line="276" w:lineRule="auto"/>
        <w:jc w:val="both"/>
      </w:pPr>
      <w:r>
        <w:t xml:space="preserve">    </w:t>
      </w:r>
      <w:r w:rsidR="004B6AB1">
        <w:t xml:space="preserve">- Giáo viên: </w:t>
      </w:r>
      <w:r w:rsidR="00941B2F">
        <w:t>Phiếu HT,</w:t>
      </w:r>
      <w:r w:rsidR="004B6AB1">
        <w:t>Bảng phụ.</w:t>
      </w:r>
    </w:p>
    <w:p w:rsidR="004B6AB1" w:rsidRDefault="001F3943" w:rsidP="004B6AB1">
      <w:pPr>
        <w:spacing w:line="276" w:lineRule="auto"/>
        <w:jc w:val="both"/>
      </w:pPr>
      <w:r>
        <w:t xml:space="preserve">    </w:t>
      </w:r>
      <w:r w:rsidR="004B6AB1">
        <w:t xml:space="preserve">- Học sinh: </w:t>
      </w:r>
      <w:r w:rsidR="00941B2F">
        <w:t>SGK,</w:t>
      </w:r>
      <w:r w:rsidR="004B6AB1">
        <w:t>VBT Toán.</w:t>
      </w:r>
    </w:p>
    <w:p w:rsidR="004B6AB1" w:rsidRPr="00901917" w:rsidRDefault="004B6AB1" w:rsidP="004B6AB1">
      <w:pPr>
        <w:spacing w:line="276" w:lineRule="auto"/>
        <w:jc w:val="both"/>
        <w:rPr>
          <w:b/>
        </w:rPr>
      </w:pPr>
      <w:r w:rsidRPr="00901917">
        <w:rPr>
          <w:b/>
        </w:rPr>
        <w:t>III. Các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2430"/>
        <w:gridCol w:w="3150"/>
        <w:gridCol w:w="3600"/>
      </w:tblGrid>
      <w:tr w:rsidR="00AD18B7" w:rsidRPr="006A1E65" w:rsidTr="001F3943">
        <w:tc>
          <w:tcPr>
            <w:tcW w:w="828" w:type="dxa"/>
          </w:tcPr>
          <w:p w:rsidR="00AD18B7" w:rsidRPr="006A1E65" w:rsidRDefault="00AD18B7" w:rsidP="00E43744">
            <w:pPr>
              <w:spacing w:line="276" w:lineRule="auto"/>
              <w:jc w:val="center"/>
              <w:rPr>
                <w:b/>
              </w:rPr>
            </w:pPr>
            <w:r>
              <w:rPr>
                <w:b/>
              </w:rPr>
              <w:t>TG</w:t>
            </w:r>
          </w:p>
        </w:tc>
        <w:tc>
          <w:tcPr>
            <w:tcW w:w="2430" w:type="dxa"/>
          </w:tcPr>
          <w:p w:rsidR="00AD18B7" w:rsidRPr="006A1E65" w:rsidRDefault="00AD18B7" w:rsidP="00E43744">
            <w:pPr>
              <w:spacing w:line="276" w:lineRule="auto"/>
              <w:jc w:val="center"/>
              <w:rPr>
                <w:b/>
              </w:rPr>
            </w:pPr>
            <w:r>
              <w:rPr>
                <w:b/>
              </w:rPr>
              <w:t>Nội dung</w:t>
            </w:r>
          </w:p>
        </w:tc>
        <w:tc>
          <w:tcPr>
            <w:tcW w:w="3150" w:type="dxa"/>
          </w:tcPr>
          <w:p w:rsidR="00AD18B7" w:rsidRPr="006A1E65" w:rsidRDefault="00AD18B7" w:rsidP="00E43744">
            <w:pPr>
              <w:spacing w:line="276" w:lineRule="auto"/>
              <w:jc w:val="center"/>
              <w:rPr>
                <w:b/>
              </w:rPr>
            </w:pPr>
            <w:r w:rsidRPr="006A1E65">
              <w:rPr>
                <w:b/>
              </w:rPr>
              <w:t xml:space="preserve">Hoạt động của </w:t>
            </w:r>
            <w:r>
              <w:rPr>
                <w:b/>
              </w:rPr>
              <w:t>thầy</w:t>
            </w:r>
          </w:p>
        </w:tc>
        <w:tc>
          <w:tcPr>
            <w:tcW w:w="3600" w:type="dxa"/>
          </w:tcPr>
          <w:p w:rsidR="00AD18B7" w:rsidRPr="006A1E65" w:rsidRDefault="00AD18B7" w:rsidP="00E43744">
            <w:pPr>
              <w:spacing w:line="276" w:lineRule="auto"/>
              <w:jc w:val="center"/>
              <w:rPr>
                <w:b/>
              </w:rPr>
            </w:pPr>
            <w:r w:rsidRPr="006A1E65">
              <w:rPr>
                <w:b/>
              </w:rPr>
              <w:t xml:space="preserve">Hoạt động của </w:t>
            </w:r>
            <w:r>
              <w:rPr>
                <w:b/>
              </w:rPr>
              <w:t>trò</w:t>
            </w:r>
          </w:p>
        </w:tc>
      </w:tr>
      <w:tr w:rsidR="00AD18B7" w:rsidRPr="006A1E65" w:rsidTr="001F3943">
        <w:tc>
          <w:tcPr>
            <w:tcW w:w="828" w:type="dxa"/>
          </w:tcPr>
          <w:p w:rsidR="00AD18B7" w:rsidRDefault="00E43744" w:rsidP="00E43744">
            <w:pPr>
              <w:spacing w:line="276" w:lineRule="auto"/>
              <w:jc w:val="center"/>
            </w:pPr>
            <w:r>
              <w:t>4’</w:t>
            </w:r>
          </w:p>
          <w:p w:rsidR="00E43744" w:rsidRDefault="00E43744" w:rsidP="00E43744">
            <w:pPr>
              <w:spacing w:line="276" w:lineRule="auto"/>
              <w:jc w:val="center"/>
            </w:pPr>
          </w:p>
          <w:p w:rsidR="00E43744" w:rsidRDefault="00E43744" w:rsidP="00E43744">
            <w:pPr>
              <w:spacing w:line="276" w:lineRule="auto"/>
              <w:jc w:val="center"/>
            </w:pPr>
          </w:p>
          <w:p w:rsidR="002A621D" w:rsidRDefault="002A621D" w:rsidP="00E43744">
            <w:pPr>
              <w:spacing w:line="276" w:lineRule="auto"/>
              <w:jc w:val="center"/>
            </w:pPr>
          </w:p>
          <w:p w:rsidR="001F3943" w:rsidRDefault="001F3943" w:rsidP="00E43744">
            <w:pPr>
              <w:spacing w:line="276" w:lineRule="auto"/>
              <w:jc w:val="center"/>
            </w:pPr>
          </w:p>
          <w:p w:rsidR="00E43744" w:rsidRPr="006A1E65" w:rsidRDefault="00E43744" w:rsidP="00E43744">
            <w:pPr>
              <w:spacing w:line="276" w:lineRule="auto"/>
              <w:jc w:val="center"/>
            </w:pPr>
            <w:r>
              <w:t>33’</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1F3943" w:rsidRDefault="001F3943" w:rsidP="002A621D">
            <w:pPr>
              <w:spacing w:line="276" w:lineRule="auto"/>
              <w:jc w:val="center"/>
            </w:pPr>
          </w:p>
          <w:p w:rsidR="00AD18B7" w:rsidRPr="006A1E65" w:rsidRDefault="00AD18B7" w:rsidP="002A621D">
            <w:pPr>
              <w:spacing w:line="276" w:lineRule="auto"/>
              <w:jc w:val="center"/>
            </w:pPr>
            <w:r w:rsidRPr="006A1E65">
              <w:t>3’</w:t>
            </w:r>
          </w:p>
          <w:p w:rsidR="00AD18B7" w:rsidRPr="006A1E65" w:rsidRDefault="00AD18B7" w:rsidP="00E43744">
            <w:pPr>
              <w:spacing w:line="276" w:lineRule="auto"/>
              <w:jc w:val="both"/>
            </w:pPr>
          </w:p>
        </w:tc>
        <w:tc>
          <w:tcPr>
            <w:tcW w:w="2430" w:type="dxa"/>
          </w:tcPr>
          <w:p w:rsidR="00E43744" w:rsidRPr="00650BA8" w:rsidRDefault="00E43744" w:rsidP="00E43744">
            <w:pPr>
              <w:jc w:val="both"/>
              <w:rPr>
                <w:b/>
              </w:rPr>
            </w:pPr>
            <w:r>
              <w:rPr>
                <w:b/>
              </w:rPr>
              <w:lastRenderedPageBreak/>
              <w:t>1.</w:t>
            </w:r>
            <w:r w:rsidRPr="00650BA8">
              <w:rPr>
                <w:b/>
              </w:rPr>
              <w:t xml:space="preserve"> Kiểm tra bài cũ</w:t>
            </w:r>
          </w:p>
          <w:p w:rsidR="00E43744" w:rsidRDefault="00E43744" w:rsidP="00E43744">
            <w:pPr>
              <w:jc w:val="center"/>
              <w:rPr>
                <w:b/>
              </w:rPr>
            </w:pPr>
          </w:p>
          <w:p w:rsidR="00E43744" w:rsidRDefault="00E43744" w:rsidP="00E43744">
            <w:pPr>
              <w:jc w:val="both"/>
              <w:rPr>
                <w:b/>
              </w:rPr>
            </w:pPr>
          </w:p>
          <w:p w:rsidR="001F3943" w:rsidRDefault="001F3943" w:rsidP="00E43744">
            <w:pPr>
              <w:jc w:val="both"/>
              <w:rPr>
                <w:b/>
              </w:rPr>
            </w:pPr>
          </w:p>
          <w:p w:rsidR="001F3943" w:rsidRDefault="001F3943" w:rsidP="00E43744">
            <w:pPr>
              <w:jc w:val="both"/>
              <w:rPr>
                <w:b/>
              </w:rPr>
            </w:pPr>
          </w:p>
          <w:p w:rsidR="00E43744" w:rsidRPr="001C0AE4" w:rsidRDefault="00E43744" w:rsidP="00E43744">
            <w:pPr>
              <w:jc w:val="both"/>
              <w:rPr>
                <w:b/>
              </w:rPr>
            </w:pPr>
            <w:r w:rsidRPr="001C0AE4">
              <w:rPr>
                <w:b/>
              </w:rPr>
              <w:t>2. Bài mới</w:t>
            </w:r>
          </w:p>
          <w:p w:rsidR="00E43744" w:rsidRPr="001C0AE4" w:rsidRDefault="00E43744" w:rsidP="00E43744">
            <w:pPr>
              <w:jc w:val="both"/>
            </w:pPr>
            <w:r w:rsidRPr="001C0AE4">
              <w:t>2.1. Giới thiệu bài</w:t>
            </w:r>
          </w:p>
          <w:p w:rsidR="00E43744" w:rsidRPr="00E43744" w:rsidRDefault="00E43744" w:rsidP="00E43744">
            <w:pPr>
              <w:spacing w:line="276" w:lineRule="auto"/>
              <w:jc w:val="both"/>
            </w:pPr>
            <w:r w:rsidRPr="00E43744">
              <w:t>2.2.Hướng dẫn luyện tập</w:t>
            </w:r>
          </w:p>
          <w:p w:rsidR="00E43744" w:rsidRPr="00E43744" w:rsidRDefault="00E43744" w:rsidP="00E43744">
            <w:pPr>
              <w:spacing w:line="276" w:lineRule="auto"/>
              <w:jc w:val="both"/>
            </w:pPr>
            <w:r w:rsidRPr="00E43744">
              <w:t>Bài 1- Đặt tính rồi tính.</w:t>
            </w:r>
          </w:p>
          <w:p w:rsidR="00E43744" w:rsidRPr="00E43744" w:rsidRDefault="00E43744" w:rsidP="00E43744">
            <w:pPr>
              <w:spacing w:line="276" w:lineRule="auto"/>
              <w:jc w:val="both"/>
            </w:pPr>
          </w:p>
          <w:p w:rsidR="00AD18B7" w:rsidRDefault="00AD18B7" w:rsidP="00E43744">
            <w:pPr>
              <w:spacing w:line="276" w:lineRule="auto"/>
              <w:jc w:val="both"/>
              <w:rPr>
                <w:b/>
              </w:rPr>
            </w:pPr>
          </w:p>
          <w:p w:rsidR="00E43744" w:rsidRDefault="00E43744" w:rsidP="00E43744">
            <w:pPr>
              <w:spacing w:line="276" w:lineRule="auto"/>
              <w:jc w:val="both"/>
              <w:rPr>
                <w:b/>
              </w:rPr>
            </w:pPr>
          </w:p>
          <w:p w:rsidR="001F3943" w:rsidRDefault="001F3943" w:rsidP="00E43744">
            <w:pPr>
              <w:spacing w:line="276" w:lineRule="auto"/>
              <w:jc w:val="both"/>
            </w:pPr>
          </w:p>
          <w:p w:rsidR="00E43744" w:rsidRPr="00E43744" w:rsidRDefault="00E43744" w:rsidP="00E43744">
            <w:pPr>
              <w:spacing w:line="276" w:lineRule="auto"/>
              <w:jc w:val="both"/>
            </w:pPr>
            <w:r w:rsidRPr="00E43744">
              <w:t>Bài 2</w:t>
            </w:r>
            <w:r w:rsidR="002A621D">
              <w:t>.Tìm hai số.</w:t>
            </w: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E43744" w:rsidRDefault="00E43744" w:rsidP="00E43744">
            <w:pPr>
              <w:spacing w:line="276" w:lineRule="auto"/>
              <w:jc w:val="both"/>
              <w:rPr>
                <w:b/>
              </w:rPr>
            </w:pPr>
          </w:p>
          <w:p w:rsidR="002A621D" w:rsidRPr="006F66D9" w:rsidRDefault="002A621D" w:rsidP="002A621D">
            <w:pPr>
              <w:spacing w:line="276" w:lineRule="auto"/>
              <w:jc w:val="both"/>
            </w:pPr>
            <w:r>
              <w:t>Bài 3. Giải toán có lời(sgk-t 78)</w:t>
            </w:r>
          </w:p>
          <w:p w:rsidR="002A621D" w:rsidRDefault="002A621D" w:rsidP="002A621D">
            <w:pPr>
              <w:spacing w:line="276" w:lineRule="auto"/>
              <w:jc w:val="both"/>
              <w:rPr>
                <w:b/>
              </w:rPr>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E43744" w:rsidRDefault="00E43744" w:rsidP="00E43744">
            <w:pPr>
              <w:spacing w:line="276" w:lineRule="auto"/>
              <w:jc w:val="both"/>
            </w:pPr>
          </w:p>
          <w:p w:rsidR="001F3943" w:rsidRDefault="001F3943" w:rsidP="00E43744">
            <w:pPr>
              <w:spacing w:line="276" w:lineRule="auto"/>
              <w:jc w:val="both"/>
              <w:rPr>
                <w:b/>
              </w:rPr>
            </w:pPr>
          </w:p>
          <w:p w:rsidR="00E43744" w:rsidRPr="00E43744" w:rsidRDefault="00E43744" w:rsidP="00E43744">
            <w:pPr>
              <w:spacing w:line="276" w:lineRule="auto"/>
              <w:jc w:val="both"/>
              <w:rPr>
                <w:b/>
              </w:rPr>
            </w:pPr>
            <w:r w:rsidRPr="00E43744">
              <w:rPr>
                <w:b/>
              </w:rPr>
              <w:t>3. Củng cố, dặn dò</w:t>
            </w:r>
          </w:p>
          <w:p w:rsidR="00E43744" w:rsidRPr="00650BA8" w:rsidRDefault="00E43744" w:rsidP="00E43744">
            <w:pPr>
              <w:spacing w:line="276" w:lineRule="auto"/>
              <w:jc w:val="both"/>
              <w:rPr>
                <w:b/>
              </w:rPr>
            </w:pPr>
          </w:p>
        </w:tc>
        <w:tc>
          <w:tcPr>
            <w:tcW w:w="3150" w:type="dxa"/>
          </w:tcPr>
          <w:p w:rsidR="00AD18B7" w:rsidRPr="001F3943" w:rsidRDefault="00AD18B7" w:rsidP="00E43744">
            <w:pPr>
              <w:spacing w:line="276" w:lineRule="auto"/>
              <w:jc w:val="both"/>
            </w:pPr>
            <w:r w:rsidRPr="001F3943">
              <w:lastRenderedPageBreak/>
              <w:t>- Đặt tính rồi tính:</w:t>
            </w:r>
          </w:p>
          <w:p w:rsidR="001F3943" w:rsidRDefault="00AD18B7" w:rsidP="00E43744">
            <w:pPr>
              <w:spacing w:line="276" w:lineRule="auto"/>
              <w:jc w:val="both"/>
            </w:pPr>
            <w:r w:rsidRPr="001F3943">
              <w:t xml:space="preserve">a) 45879 : 8    </w:t>
            </w:r>
          </w:p>
          <w:p w:rsidR="00AD18B7" w:rsidRPr="001F3943" w:rsidRDefault="00AD18B7" w:rsidP="00E43744">
            <w:pPr>
              <w:spacing w:line="276" w:lineRule="auto"/>
              <w:jc w:val="both"/>
            </w:pPr>
            <w:r w:rsidRPr="001F3943">
              <w:t xml:space="preserve"> b) 657489 : 9</w:t>
            </w:r>
          </w:p>
          <w:p w:rsidR="00E43744" w:rsidRPr="001F3943" w:rsidRDefault="00E43744" w:rsidP="00E43744">
            <w:pPr>
              <w:jc w:val="both"/>
            </w:pPr>
            <w:r w:rsidRPr="001F3943">
              <w:t>- GV nhận xét, đánh giá.</w:t>
            </w:r>
          </w:p>
          <w:p w:rsidR="001F3943" w:rsidRDefault="001F3943" w:rsidP="00E43744">
            <w:pPr>
              <w:jc w:val="both"/>
            </w:pPr>
          </w:p>
          <w:p w:rsidR="00E43744" w:rsidRPr="001F3943" w:rsidRDefault="00E43744" w:rsidP="00E43744">
            <w:pPr>
              <w:jc w:val="both"/>
            </w:pPr>
            <w:r w:rsidRPr="001F3943">
              <w:t xml:space="preserve">-Giới thiệu bài, ghi bảng </w:t>
            </w:r>
          </w:p>
          <w:p w:rsidR="00AD18B7" w:rsidRPr="001F3943" w:rsidRDefault="00AD18B7" w:rsidP="00E43744">
            <w:pPr>
              <w:spacing w:line="276" w:lineRule="auto"/>
              <w:jc w:val="both"/>
            </w:pPr>
            <w:r w:rsidRPr="001F3943">
              <w:t>- Bài tập yêu cầu chúng ta làm gì?</w:t>
            </w:r>
          </w:p>
          <w:p w:rsidR="00AD18B7" w:rsidRPr="001F3943" w:rsidRDefault="00AD18B7" w:rsidP="00E43744">
            <w:pPr>
              <w:spacing w:line="276" w:lineRule="auto"/>
              <w:jc w:val="both"/>
            </w:pPr>
            <w:r w:rsidRPr="001F3943">
              <w:t>- Yêu cầu HS làm bài vào vở.</w:t>
            </w:r>
          </w:p>
          <w:p w:rsidR="00AD18B7" w:rsidRPr="001F3943" w:rsidRDefault="00AD18B7" w:rsidP="00E43744">
            <w:pPr>
              <w:spacing w:line="276" w:lineRule="auto"/>
              <w:jc w:val="both"/>
            </w:pPr>
            <w:r w:rsidRPr="001F3943">
              <w:t>- GV chữa bài và yêu cầu HS nêu các phép chia hết, phép chia có dư trong bài.</w:t>
            </w:r>
          </w:p>
          <w:p w:rsidR="00AD18B7" w:rsidRPr="001F3943" w:rsidRDefault="00AD18B7" w:rsidP="00E43744">
            <w:pPr>
              <w:spacing w:line="276" w:lineRule="auto"/>
              <w:jc w:val="both"/>
            </w:pPr>
            <w:r w:rsidRPr="001F3943">
              <w:t xml:space="preserve">- GV nhận xét, chữa bài, </w:t>
            </w:r>
          </w:p>
          <w:p w:rsidR="00AD18B7" w:rsidRPr="001F3943" w:rsidRDefault="00AD18B7" w:rsidP="00E43744">
            <w:pPr>
              <w:spacing w:line="276" w:lineRule="auto"/>
              <w:jc w:val="both"/>
            </w:pPr>
            <w:r w:rsidRPr="001F3943">
              <w:t>- Gọi HS đọc yêu cầu của bài.</w:t>
            </w:r>
          </w:p>
          <w:p w:rsidR="00AD18B7" w:rsidRPr="001F3943" w:rsidRDefault="00AD18B7" w:rsidP="00E43744">
            <w:pPr>
              <w:spacing w:line="276" w:lineRule="auto"/>
              <w:jc w:val="both"/>
            </w:pPr>
            <w:r w:rsidRPr="001F3943">
              <w:t>- Yêu cầu HS nêu cách tìm số bé, số lớn trong bài toán tìm hai số khi biết tổng và hiệu của hai số đó.</w:t>
            </w:r>
          </w:p>
          <w:p w:rsidR="00AD18B7" w:rsidRPr="001F3943" w:rsidRDefault="00AD18B7" w:rsidP="00E43744">
            <w:pPr>
              <w:spacing w:line="276" w:lineRule="auto"/>
              <w:jc w:val="both"/>
            </w:pPr>
            <w:r w:rsidRPr="001F3943">
              <w:t>- Yêu cầu HS làm phần a).</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pPr>
            <w:r w:rsidRPr="001F3943">
              <w:t xml:space="preserve">- GV nhận xét, chữa bài, </w:t>
            </w:r>
          </w:p>
          <w:p w:rsidR="00AD18B7" w:rsidRPr="001F3943" w:rsidRDefault="00AD18B7" w:rsidP="00E43744">
            <w:pPr>
              <w:spacing w:line="276" w:lineRule="auto"/>
              <w:jc w:val="both"/>
            </w:pPr>
            <w:r w:rsidRPr="001F3943">
              <w:t>- Gọi HS đọc yêu cầu của bài.</w:t>
            </w:r>
          </w:p>
          <w:p w:rsidR="00AD18B7" w:rsidRPr="001F3943" w:rsidRDefault="00AD18B7" w:rsidP="00E43744">
            <w:pPr>
              <w:spacing w:line="276" w:lineRule="auto"/>
              <w:jc w:val="both"/>
            </w:pPr>
            <w:r w:rsidRPr="001F3943">
              <w:t>- Yêu cầu HS nêu công thức tính trung bình cộng của các số.</w:t>
            </w:r>
          </w:p>
          <w:p w:rsidR="00AD18B7" w:rsidRPr="001F3943" w:rsidRDefault="00AD18B7" w:rsidP="00E43744">
            <w:pPr>
              <w:spacing w:line="276" w:lineRule="auto"/>
              <w:jc w:val="both"/>
            </w:pPr>
          </w:p>
          <w:p w:rsidR="001F3943" w:rsidRDefault="001F3943" w:rsidP="00E43744">
            <w:pPr>
              <w:spacing w:line="276" w:lineRule="auto"/>
              <w:jc w:val="both"/>
            </w:pPr>
          </w:p>
          <w:p w:rsidR="00AD18B7" w:rsidRPr="001F3943" w:rsidRDefault="00AD18B7" w:rsidP="00E43744">
            <w:pPr>
              <w:spacing w:line="276" w:lineRule="auto"/>
              <w:jc w:val="both"/>
            </w:pPr>
            <w:r w:rsidRPr="001F3943">
              <w:t>- Bài toán yêu cầu chúng ta phải tính trung bình cộng số ki-lô-gam hàng của bao nhiêu toa xe?</w:t>
            </w:r>
          </w:p>
          <w:p w:rsidR="00AD18B7" w:rsidRPr="001F3943" w:rsidRDefault="00AD18B7" w:rsidP="00E43744">
            <w:pPr>
              <w:spacing w:line="276" w:lineRule="auto"/>
              <w:jc w:val="both"/>
            </w:pPr>
            <w:r w:rsidRPr="001F3943">
              <w:t>- Vậy chúng ta phải tính tổng số hàng của bao nhiêu toa xe?</w:t>
            </w:r>
          </w:p>
          <w:p w:rsidR="00AD18B7" w:rsidRPr="001F3943" w:rsidRDefault="00AD18B7" w:rsidP="00E43744">
            <w:pPr>
              <w:spacing w:line="276" w:lineRule="auto"/>
              <w:jc w:val="both"/>
            </w:pPr>
            <w:r w:rsidRPr="001F3943">
              <w:t>- Muốn tính tổng của 9 toa xe ta làm như thế nào?</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Yêu cầu HS làm bài vào vở.</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AD18B7" w:rsidRPr="001F3943" w:rsidRDefault="00AD18B7" w:rsidP="00E43744">
            <w:pPr>
              <w:spacing w:line="276" w:lineRule="auto"/>
              <w:jc w:val="both"/>
            </w:pPr>
            <w:r w:rsidRPr="001F3943">
              <w:t xml:space="preserve">- GV nhận xét, </w:t>
            </w:r>
            <w:r w:rsidR="00E43744" w:rsidRPr="001F3943">
              <w:t>đánh giá</w:t>
            </w:r>
          </w:p>
          <w:p w:rsidR="00AD18B7" w:rsidRPr="001F3943" w:rsidRDefault="00AD18B7" w:rsidP="00E43744">
            <w:pPr>
              <w:spacing w:line="276" w:lineRule="auto"/>
              <w:jc w:val="both"/>
            </w:pPr>
            <w:r w:rsidRPr="001F3943">
              <w:t>- Nhận xét tiết học.</w:t>
            </w:r>
          </w:p>
          <w:p w:rsidR="00AD18B7" w:rsidRPr="001F3943" w:rsidRDefault="00AD18B7" w:rsidP="00E43744">
            <w:pPr>
              <w:spacing w:line="276" w:lineRule="auto"/>
              <w:jc w:val="both"/>
            </w:pPr>
            <w:r w:rsidRPr="001F3943">
              <w:t>- Chuẩn bị bài sau.</w:t>
            </w:r>
          </w:p>
        </w:tc>
        <w:tc>
          <w:tcPr>
            <w:tcW w:w="3600" w:type="dxa"/>
          </w:tcPr>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2 HS lên bảng làm bài.</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1F3943" w:rsidRDefault="001F3943" w:rsidP="00E43744">
            <w:pPr>
              <w:jc w:val="both"/>
            </w:pPr>
          </w:p>
          <w:p w:rsidR="00E43744" w:rsidRPr="001F3943" w:rsidRDefault="00E43744" w:rsidP="00E43744">
            <w:pPr>
              <w:jc w:val="both"/>
            </w:pPr>
            <w:r w:rsidRPr="001F3943">
              <w:t>-Lắng nghe, ghi bài.</w:t>
            </w:r>
          </w:p>
          <w:p w:rsidR="00AD18B7" w:rsidRPr="001F3943" w:rsidRDefault="00AD18B7" w:rsidP="00E43744">
            <w:pPr>
              <w:spacing w:line="276" w:lineRule="auto"/>
              <w:jc w:val="both"/>
            </w:pPr>
            <w:r w:rsidRPr="001F3943">
              <w:t>- Đặt tính rồi tính.</w:t>
            </w:r>
          </w:p>
          <w:p w:rsidR="00AD18B7" w:rsidRPr="001F3943" w:rsidRDefault="00AD18B7" w:rsidP="00E43744">
            <w:pPr>
              <w:spacing w:line="276" w:lineRule="auto"/>
              <w:jc w:val="both"/>
            </w:pPr>
            <w:r w:rsidRPr="001F3943">
              <w:t>- 4 HS lên bảng làm bài.</w:t>
            </w:r>
          </w:p>
          <w:p w:rsidR="00AD18B7" w:rsidRPr="001F3943" w:rsidRDefault="00AD18B7" w:rsidP="00E43744">
            <w:pPr>
              <w:spacing w:line="276" w:lineRule="auto"/>
              <w:jc w:val="both"/>
            </w:pPr>
            <w:r w:rsidRPr="001F3943">
              <w:t>- Trả lời:</w:t>
            </w:r>
          </w:p>
          <w:p w:rsidR="00AD18B7" w:rsidRPr="001F3943" w:rsidRDefault="00AD18B7" w:rsidP="00E43744">
            <w:pPr>
              <w:spacing w:line="276" w:lineRule="auto"/>
              <w:jc w:val="both"/>
            </w:pPr>
            <w:r w:rsidRPr="001F3943">
              <w:t>a) 67494 : 7 = 9642 (chia hết)</w:t>
            </w:r>
          </w:p>
          <w:p w:rsidR="00AD18B7" w:rsidRPr="001F3943" w:rsidRDefault="00AD18B7" w:rsidP="00E43744">
            <w:pPr>
              <w:spacing w:line="276" w:lineRule="auto"/>
              <w:jc w:val="both"/>
            </w:pPr>
            <w:r w:rsidRPr="001F3943">
              <w:t xml:space="preserve">    42789 : 5 = 8557 (dư 4)</w:t>
            </w:r>
          </w:p>
          <w:p w:rsidR="00AD18B7" w:rsidRPr="001F3943" w:rsidRDefault="00AD18B7" w:rsidP="00E43744">
            <w:pPr>
              <w:spacing w:line="276" w:lineRule="auto"/>
              <w:jc w:val="both"/>
            </w:pPr>
            <w:r w:rsidRPr="001F3943">
              <w:t>b) 359361 : 9 = 39929 (chia hết)</w:t>
            </w:r>
          </w:p>
          <w:p w:rsidR="00AD18B7" w:rsidRPr="001F3943" w:rsidRDefault="00AD18B7" w:rsidP="00E43744">
            <w:pPr>
              <w:spacing w:line="276" w:lineRule="auto"/>
              <w:jc w:val="both"/>
            </w:pPr>
            <w:r w:rsidRPr="001F3943">
              <w:t xml:space="preserve">    238057 : 8 = 29757 (dư 1)</w:t>
            </w:r>
          </w:p>
          <w:p w:rsidR="00AD18B7" w:rsidRPr="001F3943" w:rsidRDefault="00AD18B7" w:rsidP="00E43744">
            <w:pPr>
              <w:spacing w:line="276" w:lineRule="auto"/>
              <w:jc w:val="both"/>
            </w:pPr>
            <w:r w:rsidRPr="001F3943">
              <w:t>- Đọc.</w:t>
            </w:r>
          </w:p>
          <w:p w:rsidR="00AD18B7" w:rsidRPr="001F3943" w:rsidRDefault="00AD18B7" w:rsidP="00E43744">
            <w:pPr>
              <w:spacing w:line="276" w:lineRule="auto"/>
              <w:jc w:val="both"/>
            </w:pPr>
            <w:r w:rsidRPr="001F3943">
              <w:t>- Nêu:</w:t>
            </w:r>
          </w:p>
          <w:p w:rsidR="00AD18B7" w:rsidRPr="001F3943" w:rsidRDefault="00AD18B7" w:rsidP="00E43744">
            <w:pPr>
              <w:spacing w:line="276" w:lineRule="auto"/>
            </w:pPr>
            <w:r w:rsidRPr="001F3943">
              <w:t>+ Số bé = (Tổng – Hiệu) : 2</w:t>
            </w:r>
          </w:p>
          <w:p w:rsidR="00AD18B7" w:rsidRPr="001F3943" w:rsidRDefault="00AD18B7" w:rsidP="00E43744">
            <w:pPr>
              <w:spacing w:line="276" w:lineRule="auto"/>
            </w:pPr>
            <w:r w:rsidRPr="001F3943">
              <w:t>+ Số lớn = (Tổng + Hiệu) : 2</w:t>
            </w:r>
          </w:p>
          <w:p w:rsidR="00AD18B7" w:rsidRPr="001F3943" w:rsidRDefault="00AD18B7" w:rsidP="00E43744">
            <w:pPr>
              <w:spacing w:line="276" w:lineRule="auto"/>
              <w:jc w:val="both"/>
            </w:pPr>
            <w:r w:rsidRPr="001F3943">
              <w:t>- 1HS lên bảng làm bài.</w:t>
            </w:r>
          </w:p>
          <w:p w:rsidR="00AD18B7" w:rsidRPr="001F3943" w:rsidRDefault="00AD18B7" w:rsidP="00E43744">
            <w:pPr>
              <w:spacing w:line="276" w:lineRule="auto"/>
              <w:jc w:val="center"/>
            </w:pPr>
            <w:r w:rsidRPr="001F3943">
              <w:t>Bài giải</w:t>
            </w:r>
          </w:p>
          <w:p w:rsidR="00AD18B7" w:rsidRPr="001F3943" w:rsidRDefault="00AD18B7" w:rsidP="00E43744">
            <w:pPr>
              <w:spacing w:line="276" w:lineRule="auto"/>
            </w:pPr>
            <w:r w:rsidRPr="001F3943">
              <w:t>Số bé là:</w:t>
            </w:r>
          </w:p>
          <w:p w:rsidR="00AD18B7" w:rsidRPr="001F3943" w:rsidRDefault="00AD18B7" w:rsidP="00E43744">
            <w:pPr>
              <w:spacing w:line="276" w:lineRule="auto"/>
              <w:jc w:val="center"/>
            </w:pPr>
            <w:r w:rsidRPr="001F3943">
              <w:t>(42506 – 18472) : 2 = 12017</w:t>
            </w:r>
          </w:p>
          <w:p w:rsidR="00AD18B7" w:rsidRPr="001F3943" w:rsidRDefault="00AD18B7" w:rsidP="00E43744">
            <w:pPr>
              <w:spacing w:line="276" w:lineRule="auto"/>
            </w:pPr>
            <w:r w:rsidRPr="001F3943">
              <w:t>Số lớn là:</w:t>
            </w:r>
          </w:p>
          <w:p w:rsidR="00AD18B7" w:rsidRPr="001F3943" w:rsidRDefault="00AD18B7" w:rsidP="00E43744">
            <w:pPr>
              <w:spacing w:line="276" w:lineRule="auto"/>
              <w:jc w:val="center"/>
            </w:pPr>
            <w:r w:rsidRPr="001F3943">
              <w:t>12017 + 1872 = 30489</w:t>
            </w:r>
          </w:p>
          <w:p w:rsidR="00AD18B7" w:rsidRPr="001F3943" w:rsidRDefault="00E43744" w:rsidP="00E43744">
            <w:pPr>
              <w:spacing w:line="276" w:lineRule="auto"/>
              <w:jc w:val="both"/>
            </w:pPr>
            <w:r w:rsidRPr="001F3943">
              <w:t xml:space="preserve">            </w:t>
            </w:r>
            <w:r w:rsidR="00AD18B7" w:rsidRPr="001F3943">
              <w:t xml:space="preserve">  Đáp số: Số bé: 12017</w:t>
            </w:r>
          </w:p>
          <w:p w:rsidR="00AD18B7" w:rsidRPr="001F3943" w:rsidRDefault="00AD18B7" w:rsidP="00E43744">
            <w:pPr>
              <w:spacing w:line="276" w:lineRule="auto"/>
              <w:jc w:val="both"/>
            </w:pPr>
            <w:r w:rsidRPr="001F3943">
              <w:t xml:space="preserve"> </w:t>
            </w:r>
            <w:r w:rsidR="00E43744" w:rsidRPr="001F3943">
              <w:t xml:space="preserve">                           Sốlớn:</w:t>
            </w:r>
            <w:r w:rsidRPr="001F3943">
              <w:t>30489</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Đọc.</w:t>
            </w:r>
          </w:p>
          <w:p w:rsidR="00AD18B7" w:rsidRPr="001F3943" w:rsidRDefault="00AD18B7" w:rsidP="00E43744">
            <w:pPr>
              <w:spacing w:line="276" w:lineRule="auto"/>
              <w:jc w:val="both"/>
            </w:pPr>
            <w:r w:rsidRPr="001F3943">
              <w:t>- Muốn tính trung bình cộng của các số ta lấy tổng của chúng chia cho số các số hạng.</w:t>
            </w:r>
          </w:p>
          <w:p w:rsidR="00AD18B7" w:rsidRPr="001F3943" w:rsidRDefault="00AD18B7" w:rsidP="00E43744">
            <w:pPr>
              <w:spacing w:line="276" w:lineRule="auto"/>
              <w:jc w:val="both"/>
            </w:pPr>
            <w:r w:rsidRPr="001F3943">
              <w:lastRenderedPageBreak/>
              <w:t>- Tính số trung bình cộng của 3 + 6 = 9 toa xe.</w:t>
            </w:r>
          </w:p>
          <w:p w:rsidR="00AD18B7" w:rsidRPr="001F3943" w:rsidRDefault="00AD18B7" w:rsidP="00E43744">
            <w:pPr>
              <w:spacing w:line="276" w:lineRule="auto"/>
              <w:jc w:val="both"/>
            </w:pPr>
            <w:r w:rsidRPr="001F3943">
              <w:t>- Của 9 toa xe.</w:t>
            </w:r>
          </w:p>
          <w:p w:rsidR="00E43744" w:rsidRPr="001F3943" w:rsidRDefault="00E43744" w:rsidP="00E43744">
            <w:pPr>
              <w:spacing w:line="276" w:lineRule="auto"/>
              <w:jc w:val="both"/>
            </w:pPr>
          </w:p>
          <w:p w:rsidR="00E43744" w:rsidRPr="001F3943" w:rsidRDefault="00E43744" w:rsidP="00E43744">
            <w:pPr>
              <w:spacing w:line="276" w:lineRule="auto"/>
              <w:jc w:val="both"/>
            </w:pPr>
          </w:p>
          <w:p w:rsidR="00E43744" w:rsidRPr="001F3943" w:rsidRDefault="00E43744" w:rsidP="00E43744">
            <w:pPr>
              <w:spacing w:line="276" w:lineRule="auto"/>
              <w:jc w:val="both"/>
            </w:pPr>
          </w:p>
          <w:p w:rsidR="00AD18B7" w:rsidRPr="001F3943" w:rsidRDefault="00AD18B7" w:rsidP="00E43744">
            <w:pPr>
              <w:spacing w:line="276" w:lineRule="auto"/>
              <w:jc w:val="both"/>
            </w:pPr>
            <w:r w:rsidRPr="001F3943">
              <w:t>- Tính số ki-lô-gam của 3 toa đầu, sau đó tính số ki-lô-gam của 6 toa xe sau, rồi cộng các kết quả với nhau.</w:t>
            </w:r>
          </w:p>
          <w:p w:rsidR="00AD18B7" w:rsidRPr="001F3943" w:rsidRDefault="00AD18B7" w:rsidP="00E43744">
            <w:pPr>
              <w:spacing w:line="276" w:lineRule="auto"/>
              <w:jc w:val="both"/>
            </w:pPr>
            <w:r w:rsidRPr="001F3943">
              <w:t>- 1 HS lên bảng làm bài.</w:t>
            </w:r>
          </w:p>
          <w:p w:rsidR="00AD18B7" w:rsidRPr="001F3943" w:rsidRDefault="00AD18B7" w:rsidP="00E43744">
            <w:pPr>
              <w:spacing w:line="276" w:lineRule="auto"/>
              <w:jc w:val="center"/>
            </w:pPr>
            <w:r w:rsidRPr="001F3943">
              <w:t>Bài giải</w:t>
            </w:r>
          </w:p>
          <w:p w:rsidR="00AD18B7" w:rsidRPr="001F3943" w:rsidRDefault="00AD18B7" w:rsidP="00E43744">
            <w:pPr>
              <w:spacing w:line="276" w:lineRule="auto"/>
              <w:jc w:val="both"/>
            </w:pPr>
            <w:r w:rsidRPr="001F3943">
              <w:t>Số toa xe có tất cả là:</w:t>
            </w:r>
          </w:p>
          <w:p w:rsidR="00AD18B7" w:rsidRPr="001F3943" w:rsidRDefault="00AD18B7" w:rsidP="00E43744">
            <w:pPr>
              <w:spacing w:line="276" w:lineRule="auto"/>
              <w:jc w:val="center"/>
            </w:pPr>
            <w:r w:rsidRPr="001F3943">
              <w:t>3 + 6 = 9 (toa xe)</w:t>
            </w:r>
          </w:p>
          <w:p w:rsidR="00AD18B7" w:rsidRPr="001F3943" w:rsidRDefault="00AD18B7" w:rsidP="00E43744">
            <w:pPr>
              <w:spacing w:line="276" w:lineRule="auto"/>
              <w:jc w:val="both"/>
            </w:pPr>
            <w:r w:rsidRPr="001F3943">
              <w:t>Số ki-lô-gam 3 toa xe chở được:</w:t>
            </w:r>
          </w:p>
          <w:p w:rsidR="00AD18B7" w:rsidRPr="001F3943" w:rsidRDefault="00AD18B7" w:rsidP="00E43744">
            <w:pPr>
              <w:spacing w:line="276" w:lineRule="auto"/>
              <w:jc w:val="center"/>
            </w:pPr>
            <w:r w:rsidRPr="001F3943">
              <w:t>14580 x 3 = 43740 (kg)</w:t>
            </w:r>
          </w:p>
          <w:p w:rsidR="00AD18B7" w:rsidRPr="001F3943" w:rsidRDefault="00AD18B7" w:rsidP="00E43744">
            <w:pPr>
              <w:spacing w:line="276" w:lineRule="auto"/>
              <w:jc w:val="both"/>
            </w:pPr>
            <w:r w:rsidRPr="001F3943">
              <w:t>Số ki-lô-gam hàng 6 toa xe khác chở được là:</w:t>
            </w:r>
          </w:p>
          <w:p w:rsidR="00AD18B7" w:rsidRPr="001F3943" w:rsidRDefault="00AD18B7" w:rsidP="00E43744">
            <w:pPr>
              <w:spacing w:line="276" w:lineRule="auto"/>
              <w:jc w:val="center"/>
            </w:pPr>
            <w:r w:rsidRPr="001F3943">
              <w:t>13275 x 6 = 79650 (kg)</w:t>
            </w:r>
          </w:p>
          <w:p w:rsidR="00AD18B7" w:rsidRPr="001F3943" w:rsidRDefault="00AD18B7" w:rsidP="00E43744">
            <w:pPr>
              <w:spacing w:line="276" w:lineRule="auto"/>
              <w:jc w:val="both"/>
            </w:pPr>
            <w:r w:rsidRPr="001F3943">
              <w:t>Số ki-lô-gam hàng cả 9 toa xe chở được là:</w:t>
            </w:r>
          </w:p>
          <w:p w:rsidR="00AD18B7" w:rsidRPr="001F3943" w:rsidRDefault="00AD18B7" w:rsidP="00E43744">
            <w:pPr>
              <w:spacing w:line="276" w:lineRule="auto"/>
              <w:jc w:val="center"/>
            </w:pPr>
            <w:r w:rsidRPr="001F3943">
              <w:t>43740 + 79650 = 123390 (kg)</w:t>
            </w:r>
          </w:p>
          <w:p w:rsidR="00AD18B7" w:rsidRPr="001F3943" w:rsidRDefault="00AD18B7" w:rsidP="00E43744">
            <w:pPr>
              <w:spacing w:line="276" w:lineRule="auto"/>
              <w:jc w:val="both"/>
            </w:pPr>
            <w:r w:rsidRPr="001F3943">
              <w:t>Trung bình mỗi toa xe chở được:</w:t>
            </w:r>
          </w:p>
          <w:p w:rsidR="00AD18B7" w:rsidRPr="001F3943" w:rsidRDefault="00AD18B7" w:rsidP="00E43744">
            <w:pPr>
              <w:spacing w:line="276" w:lineRule="auto"/>
              <w:jc w:val="center"/>
            </w:pPr>
            <w:r w:rsidRPr="001F3943">
              <w:t>123390 : 9 = 23710 (kg)</w:t>
            </w:r>
          </w:p>
          <w:p w:rsidR="00AD18B7" w:rsidRPr="001F3943" w:rsidRDefault="00AD18B7" w:rsidP="00E43744">
            <w:pPr>
              <w:spacing w:line="276" w:lineRule="auto"/>
              <w:jc w:val="right"/>
            </w:pPr>
            <w:r w:rsidRPr="001F3943">
              <w:t>Đáp số: 13710 kg</w:t>
            </w:r>
          </w:p>
          <w:p w:rsidR="00E43744" w:rsidRPr="001F3943" w:rsidRDefault="00E43744" w:rsidP="00E43744">
            <w:pPr>
              <w:spacing w:line="276" w:lineRule="auto"/>
            </w:pPr>
            <w:r w:rsidRPr="001F3943">
              <w:t>-Lắng nghe, thực hiện.</w:t>
            </w:r>
          </w:p>
        </w:tc>
      </w:tr>
    </w:tbl>
    <w:p w:rsidR="001F3943" w:rsidRDefault="001F3943" w:rsidP="00E43744">
      <w:pPr>
        <w:spacing w:line="276" w:lineRule="auto"/>
        <w:jc w:val="center"/>
        <w:rPr>
          <w:i/>
        </w:rPr>
      </w:pPr>
    </w:p>
    <w:p w:rsidR="001F3943" w:rsidRDefault="001F3943" w:rsidP="00E43744">
      <w:pPr>
        <w:spacing w:line="276" w:lineRule="auto"/>
        <w:jc w:val="center"/>
        <w:rPr>
          <w:i/>
        </w:rPr>
      </w:pPr>
    </w:p>
    <w:p w:rsidR="001B65AB" w:rsidRDefault="001B65AB" w:rsidP="00E43744">
      <w:pPr>
        <w:spacing w:line="276" w:lineRule="auto"/>
        <w:jc w:val="center"/>
        <w:rPr>
          <w:i/>
        </w:rPr>
      </w:pPr>
    </w:p>
    <w:p w:rsidR="001B65AB" w:rsidRDefault="001B65AB" w:rsidP="00E43744">
      <w:pPr>
        <w:spacing w:line="276" w:lineRule="auto"/>
        <w:jc w:val="center"/>
        <w:rPr>
          <w:i/>
        </w:rPr>
      </w:pPr>
    </w:p>
    <w:p w:rsidR="001B65AB" w:rsidRDefault="001B65AB" w:rsidP="00E43744">
      <w:pPr>
        <w:spacing w:line="276" w:lineRule="auto"/>
        <w:jc w:val="center"/>
        <w:rPr>
          <w:i/>
        </w:rPr>
      </w:pPr>
    </w:p>
    <w:p w:rsidR="001B65AB" w:rsidRDefault="001B65AB" w:rsidP="00E43744">
      <w:pPr>
        <w:spacing w:line="276" w:lineRule="auto"/>
        <w:jc w:val="center"/>
        <w:rPr>
          <w:i/>
        </w:rPr>
      </w:pPr>
    </w:p>
    <w:p w:rsidR="006F66D9" w:rsidRDefault="00655AB2" w:rsidP="006F66D9">
      <w:pPr>
        <w:spacing w:line="276" w:lineRule="auto"/>
        <w:rPr>
          <w:b/>
        </w:rPr>
      </w:pPr>
      <w:r>
        <w:rPr>
          <w:b/>
        </w:rPr>
        <w:t>Tiết 1</w:t>
      </w:r>
      <w:r w:rsidR="006F66D9">
        <w:rPr>
          <w:b/>
        </w:rPr>
        <w:t xml:space="preserve">                                             </w:t>
      </w:r>
      <w:r w:rsidR="001B65AB">
        <w:rPr>
          <w:b/>
        </w:rPr>
        <w:t xml:space="preserve"> </w:t>
      </w:r>
      <w:r w:rsidR="006F66D9">
        <w:rPr>
          <w:b/>
        </w:rPr>
        <w:t xml:space="preserve">         Toán</w:t>
      </w:r>
    </w:p>
    <w:p w:rsidR="004B6AB1" w:rsidRPr="009C0510" w:rsidRDefault="004B6AB1" w:rsidP="004B6AB1">
      <w:pPr>
        <w:spacing w:line="276" w:lineRule="auto"/>
        <w:jc w:val="center"/>
        <w:rPr>
          <w:i/>
        </w:rPr>
      </w:pPr>
      <w:r>
        <w:rPr>
          <w:b/>
        </w:rPr>
        <w:t>CHIA MỘT SỐ CHO MỘT TÍCH</w:t>
      </w:r>
    </w:p>
    <w:p w:rsidR="004B6AB1" w:rsidRPr="002102C2" w:rsidRDefault="004B6AB1" w:rsidP="004B6AB1">
      <w:pPr>
        <w:spacing w:line="276" w:lineRule="auto"/>
        <w:jc w:val="both"/>
        <w:rPr>
          <w:b/>
          <w:u w:val="single"/>
        </w:rPr>
      </w:pPr>
      <w:r w:rsidRPr="00901917">
        <w:rPr>
          <w:b/>
        </w:rPr>
        <w:t>I. Mục tiêu</w:t>
      </w:r>
      <w:r w:rsidR="001F3943">
        <w:rPr>
          <w:b/>
        </w:rPr>
        <w:t>:</w:t>
      </w:r>
    </w:p>
    <w:p w:rsidR="004B6AB1" w:rsidRDefault="001F3943" w:rsidP="004B6AB1">
      <w:pPr>
        <w:spacing w:line="276" w:lineRule="auto"/>
        <w:jc w:val="both"/>
      </w:pPr>
      <w:r>
        <w:t xml:space="preserve">   1. Kiến thức:  </w:t>
      </w:r>
      <w:r w:rsidR="004B6AB1">
        <w:t>- Thực hiện được phép chia một số cho một tích.</w:t>
      </w:r>
    </w:p>
    <w:p w:rsidR="001F3943" w:rsidRDefault="001F3943" w:rsidP="004B6AB1">
      <w:pPr>
        <w:spacing w:line="276" w:lineRule="auto"/>
        <w:jc w:val="both"/>
      </w:pPr>
      <w:r>
        <w:t xml:space="preserve">   2. Kĩ năng:     </w:t>
      </w:r>
      <w:r w:rsidR="004B6AB1">
        <w:t>- Áp dụng cách thực hiện chia một số cho một tích để làm các bài tập</w:t>
      </w:r>
    </w:p>
    <w:p w:rsidR="004B6AB1" w:rsidRPr="00E43744" w:rsidRDefault="001F3943" w:rsidP="004B6AB1">
      <w:pPr>
        <w:spacing w:line="276" w:lineRule="auto"/>
        <w:jc w:val="both"/>
      </w:pPr>
      <w:r>
        <w:t xml:space="preserve">                           </w:t>
      </w:r>
      <w:r w:rsidR="004B6AB1">
        <w:t xml:space="preserve"> có liên quan.</w:t>
      </w:r>
    </w:p>
    <w:p w:rsidR="004B6AB1" w:rsidRDefault="001F3943" w:rsidP="004B6AB1">
      <w:pPr>
        <w:spacing w:line="276" w:lineRule="auto"/>
        <w:jc w:val="both"/>
      </w:pPr>
      <w:r>
        <w:lastRenderedPageBreak/>
        <w:t xml:space="preserve">   3. Thái độ:   </w:t>
      </w:r>
      <w:r w:rsidR="00077DEF">
        <w:t xml:space="preserve"> </w:t>
      </w:r>
      <w:r>
        <w:t xml:space="preserve"> </w:t>
      </w:r>
      <w:r w:rsidR="004B6AB1">
        <w:t>- Tự giác làm bài.</w:t>
      </w:r>
    </w:p>
    <w:p w:rsidR="004B6AB1" w:rsidRPr="00901917" w:rsidRDefault="004B6AB1" w:rsidP="004B6AB1">
      <w:pPr>
        <w:spacing w:line="276" w:lineRule="auto"/>
        <w:jc w:val="both"/>
        <w:rPr>
          <w:b/>
        </w:rPr>
      </w:pPr>
      <w:r w:rsidRPr="00901917">
        <w:rPr>
          <w:b/>
        </w:rPr>
        <w:t xml:space="preserve">II. Đồ dùng </w:t>
      </w:r>
      <w:r w:rsidR="001F3943">
        <w:rPr>
          <w:b/>
        </w:rPr>
        <w:t>:</w:t>
      </w:r>
    </w:p>
    <w:p w:rsidR="004B6AB1" w:rsidRDefault="001F3943" w:rsidP="004B6AB1">
      <w:pPr>
        <w:spacing w:line="276" w:lineRule="auto"/>
        <w:jc w:val="both"/>
      </w:pPr>
      <w:r>
        <w:t xml:space="preserve">    </w:t>
      </w:r>
      <w:r w:rsidR="004B6AB1">
        <w:t xml:space="preserve">- Giáo viên: </w:t>
      </w:r>
      <w:r w:rsidR="00077DEF">
        <w:t xml:space="preserve">Phiếu HT, </w:t>
      </w:r>
      <w:r w:rsidR="004B6AB1">
        <w:t>Bảng phụ.</w:t>
      </w:r>
    </w:p>
    <w:p w:rsidR="004B6AB1" w:rsidRDefault="001F3943" w:rsidP="004B6AB1">
      <w:pPr>
        <w:spacing w:line="276" w:lineRule="auto"/>
        <w:jc w:val="both"/>
      </w:pPr>
      <w:r>
        <w:t xml:space="preserve">    </w:t>
      </w:r>
      <w:r w:rsidR="004B6AB1">
        <w:t xml:space="preserve">- Học sinh: </w:t>
      </w:r>
      <w:r w:rsidR="00941B2F">
        <w:t>SGK,</w:t>
      </w:r>
      <w:r w:rsidR="004B6AB1">
        <w:t>VBT Toán.</w:t>
      </w:r>
    </w:p>
    <w:p w:rsidR="004B6AB1" w:rsidRPr="00901917" w:rsidRDefault="004B6AB1" w:rsidP="004B6AB1">
      <w:pPr>
        <w:spacing w:line="276" w:lineRule="auto"/>
        <w:jc w:val="both"/>
        <w:rPr>
          <w:b/>
        </w:rPr>
      </w:pPr>
      <w:r w:rsidRPr="00901917">
        <w:rPr>
          <w:b/>
        </w:rPr>
        <w:t>III. Các hoạt động dạy</w:t>
      </w:r>
      <w:r w:rsidR="001F3943">
        <w:rPr>
          <w:b/>
        </w:rPr>
        <w:t>-</w:t>
      </w:r>
      <w:r w:rsidRPr="00901917">
        <w:rPr>
          <w:b/>
        </w:rPr>
        <w:t xml:space="preserve"> học</w:t>
      </w:r>
      <w:r w:rsidR="001F394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466"/>
        <w:gridCol w:w="3240"/>
        <w:gridCol w:w="3366"/>
      </w:tblGrid>
      <w:tr w:rsidR="00AD18B7" w:rsidRPr="006A1E65" w:rsidTr="001F3943">
        <w:tc>
          <w:tcPr>
            <w:tcW w:w="792" w:type="dxa"/>
          </w:tcPr>
          <w:p w:rsidR="00AD18B7" w:rsidRPr="006A1E65" w:rsidRDefault="00AD18B7" w:rsidP="00E43744">
            <w:pPr>
              <w:spacing w:line="276" w:lineRule="auto"/>
              <w:jc w:val="center"/>
              <w:rPr>
                <w:b/>
              </w:rPr>
            </w:pPr>
            <w:r>
              <w:rPr>
                <w:b/>
              </w:rPr>
              <w:t>TG</w:t>
            </w:r>
          </w:p>
        </w:tc>
        <w:tc>
          <w:tcPr>
            <w:tcW w:w="2466" w:type="dxa"/>
          </w:tcPr>
          <w:p w:rsidR="00AD18B7" w:rsidRPr="006A1E65" w:rsidRDefault="00AD18B7" w:rsidP="00E43744">
            <w:pPr>
              <w:spacing w:line="276" w:lineRule="auto"/>
              <w:jc w:val="center"/>
              <w:rPr>
                <w:b/>
              </w:rPr>
            </w:pPr>
            <w:r>
              <w:rPr>
                <w:b/>
              </w:rPr>
              <w:t>Nội dung</w:t>
            </w:r>
          </w:p>
        </w:tc>
        <w:tc>
          <w:tcPr>
            <w:tcW w:w="3240" w:type="dxa"/>
          </w:tcPr>
          <w:p w:rsidR="00AD18B7" w:rsidRPr="006A1E65" w:rsidRDefault="00AD18B7" w:rsidP="00E43744">
            <w:pPr>
              <w:spacing w:line="276" w:lineRule="auto"/>
              <w:jc w:val="center"/>
              <w:rPr>
                <w:b/>
              </w:rPr>
            </w:pPr>
            <w:r w:rsidRPr="006A1E65">
              <w:rPr>
                <w:b/>
              </w:rPr>
              <w:t xml:space="preserve">Hoạt động của </w:t>
            </w:r>
            <w:r>
              <w:rPr>
                <w:b/>
              </w:rPr>
              <w:t>thầy</w:t>
            </w:r>
          </w:p>
        </w:tc>
        <w:tc>
          <w:tcPr>
            <w:tcW w:w="3366" w:type="dxa"/>
          </w:tcPr>
          <w:p w:rsidR="00AD18B7" w:rsidRPr="006A1E65" w:rsidRDefault="00AD18B7" w:rsidP="00E43744">
            <w:pPr>
              <w:spacing w:line="276" w:lineRule="auto"/>
              <w:jc w:val="center"/>
              <w:rPr>
                <w:b/>
              </w:rPr>
            </w:pPr>
            <w:r w:rsidRPr="006A1E65">
              <w:rPr>
                <w:b/>
              </w:rPr>
              <w:t xml:space="preserve">Hoạt động của </w:t>
            </w:r>
            <w:r>
              <w:rPr>
                <w:b/>
              </w:rPr>
              <w:t>trò</w:t>
            </w:r>
          </w:p>
        </w:tc>
      </w:tr>
      <w:tr w:rsidR="00AD18B7" w:rsidRPr="004B2A6A" w:rsidTr="001F3943">
        <w:tc>
          <w:tcPr>
            <w:tcW w:w="792" w:type="dxa"/>
          </w:tcPr>
          <w:p w:rsidR="00AD18B7" w:rsidRDefault="004B2A6A" w:rsidP="004B2A6A">
            <w:pPr>
              <w:spacing w:line="276" w:lineRule="auto"/>
              <w:jc w:val="center"/>
            </w:pPr>
            <w:r>
              <w:t>4’</w:t>
            </w:r>
          </w:p>
          <w:p w:rsidR="004B2A6A" w:rsidRDefault="004B2A6A" w:rsidP="004B2A6A">
            <w:pPr>
              <w:spacing w:line="276" w:lineRule="auto"/>
              <w:jc w:val="center"/>
            </w:pPr>
          </w:p>
          <w:p w:rsidR="004B2A6A" w:rsidRDefault="004B2A6A" w:rsidP="004B2A6A">
            <w:pPr>
              <w:spacing w:line="276" w:lineRule="auto"/>
              <w:jc w:val="center"/>
            </w:pPr>
          </w:p>
          <w:p w:rsidR="004B2A6A" w:rsidRDefault="004B2A6A" w:rsidP="004B2A6A">
            <w:pPr>
              <w:spacing w:line="276" w:lineRule="auto"/>
              <w:jc w:val="center"/>
            </w:pPr>
          </w:p>
          <w:p w:rsidR="001F3943" w:rsidRDefault="001F3943" w:rsidP="004B2A6A">
            <w:pPr>
              <w:spacing w:line="276" w:lineRule="auto"/>
              <w:jc w:val="center"/>
            </w:pPr>
          </w:p>
          <w:p w:rsidR="004B2A6A" w:rsidRPr="006A1E65" w:rsidRDefault="004B2A6A" w:rsidP="004B2A6A">
            <w:pPr>
              <w:spacing w:line="276" w:lineRule="auto"/>
              <w:jc w:val="center"/>
            </w:pPr>
            <w:r>
              <w:t>33’</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1F3943" w:rsidRDefault="001F3943" w:rsidP="004B2A6A">
            <w:pPr>
              <w:spacing w:line="276" w:lineRule="auto"/>
              <w:jc w:val="center"/>
            </w:pPr>
          </w:p>
          <w:p w:rsidR="001F3943" w:rsidRDefault="001F3943" w:rsidP="004B2A6A">
            <w:pPr>
              <w:spacing w:line="276" w:lineRule="auto"/>
              <w:jc w:val="center"/>
            </w:pPr>
          </w:p>
          <w:p w:rsidR="00AD18B7" w:rsidRPr="006A1E65" w:rsidRDefault="00AD18B7" w:rsidP="004B2A6A">
            <w:pPr>
              <w:spacing w:line="276" w:lineRule="auto"/>
              <w:jc w:val="center"/>
            </w:pPr>
            <w:r w:rsidRPr="006A1E65">
              <w:t>3’</w:t>
            </w:r>
          </w:p>
          <w:p w:rsidR="00AD18B7" w:rsidRPr="006A1E65" w:rsidRDefault="00AD18B7" w:rsidP="00E43744">
            <w:pPr>
              <w:spacing w:line="276" w:lineRule="auto"/>
              <w:jc w:val="both"/>
            </w:pPr>
          </w:p>
        </w:tc>
        <w:tc>
          <w:tcPr>
            <w:tcW w:w="2466" w:type="dxa"/>
          </w:tcPr>
          <w:p w:rsidR="00E43744" w:rsidRPr="00650BA8" w:rsidRDefault="00E43744" w:rsidP="00E43744">
            <w:pPr>
              <w:jc w:val="both"/>
              <w:rPr>
                <w:b/>
              </w:rPr>
            </w:pPr>
            <w:r>
              <w:rPr>
                <w:b/>
              </w:rPr>
              <w:lastRenderedPageBreak/>
              <w:t>1.</w:t>
            </w:r>
            <w:r w:rsidRPr="00650BA8">
              <w:rPr>
                <w:b/>
              </w:rPr>
              <w:t xml:space="preserve"> Kiểm tra bài cũ</w:t>
            </w:r>
          </w:p>
          <w:p w:rsidR="00E43744" w:rsidRDefault="00E43744" w:rsidP="00E43744">
            <w:pPr>
              <w:jc w:val="center"/>
              <w:rPr>
                <w:b/>
              </w:rPr>
            </w:pPr>
          </w:p>
          <w:p w:rsidR="00E43744" w:rsidRDefault="00E43744" w:rsidP="00E43744">
            <w:pPr>
              <w:jc w:val="both"/>
              <w:rPr>
                <w:b/>
              </w:rPr>
            </w:pPr>
          </w:p>
          <w:p w:rsidR="004B2A6A" w:rsidRDefault="004B2A6A" w:rsidP="00E43744">
            <w:pPr>
              <w:jc w:val="both"/>
              <w:rPr>
                <w:b/>
              </w:rPr>
            </w:pPr>
          </w:p>
          <w:p w:rsidR="001F3943" w:rsidRDefault="001F3943" w:rsidP="00E43744">
            <w:pPr>
              <w:jc w:val="both"/>
              <w:rPr>
                <w:b/>
              </w:rPr>
            </w:pPr>
          </w:p>
          <w:p w:rsidR="001F3943" w:rsidRDefault="001F3943" w:rsidP="00E43744">
            <w:pPr>
              <w:jc w:val="both"/>
              <w:rPr>
                <w:b/>
              </w:rPr>
            </w:pPr>
          </w:p>
          <w:p w:rsidR="00E43744" w:rsidRPr="001C0AE4" w:rsidRDefault="00E43744" w:rsidP="00E43744">
            <w:pPr>
              <w:jc w:val="both"/>
              <w:rPr>
                <w:b/>
              </w:rPr>
            </w:pPr>
            <w:r w:rsidRPr="001C0AE4">
              <w:rPr>
                <w:b/>
              </w:rPr>
              <w:t>2. Bài mới</w:t>
            </w:r>
          </w:p>
          <w:p w:rsidR="00E43744" w:rsidRPr="001C0AE4" w:rsidRDefault="00E43744" w:rsidP="00E43744">
            <w:pPr>
              <w:jc w:val="both"/>
            </w:pPr>
            <w:r w:rsidRPr="001C0AE4">
              <w:t>2.1. Giới thiệu bài</w:t>
            </w:r>
          </w:p>
          <w:p w:rsidR="004B2A6A" w:rsidRPr="004B2A6A" w:rsidRDefault="004B2A6A" w:rsidP="004B2A6A">
            <w:pPr>
              <w:spacing w:line="276" w:lineRule="auto"/>
              <w:jc w:val="both"/>
            </w:pPr>
            <w:r w:rsidRPr="004B2A6A">
              <w:t>2.2. Tính chất một số chia cho một tích</w:t>
            </w:r>
          </w:p>
          <w:p w:rsidR="004B2A6A" w:rsidRPr="004B2A6A" w:rsidRDefault="004B2A6A" w:rsidP="004B2A6A">
            <w:pPr>
              <w:spacing w:line="276" w:lineRule="auto"/>
              <w:jc w:val="both"/>
            </w:pPr>
            <w:r w:rsidRPr="004B2A6A">
              <w:t xml:space="preserve">a) So sánh giá trị các biểu thức  </w:t>
            </w:r>
          </w:p>
          <w:p w:rsidR="00AD18B7" w:rsidRDefault="00AD18B7"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1F3943" w:rsidRDefault="001F3943" w:rsidP="004B2A6A">
            <w:pPr>
              <w:spacing w:line="276" w:lineRule="auto"/>
              <w:jc w:val="both"/>
            </w:pPr>
          </w:p>
          <w:p w:rsidR="001F3943" w:rsidRDefault="001F3943" w:rsidP="004B2A6A">
            <w:pPr>
              <w:spacing w:line="276" w:lineRule="auto"/>
              <w:jc w:val="both"/>
            </w:pPr>
          </w:p>
          <w:p w:rsidR="004B2A6A" w:rsidRPr="004B2A6A" w:rsidRDefault="004B2A6A" w:rsidP="004B2A6A">
            <w:pPr>
              <w:spacing w:line="276" w:lineRule="auto"/>
              <w:jc w:val="both"/>
            </w:pPr>
            <w:r w:rsidRPr="004B2A6A">
              <w:t xml:space="preserve">b) Tính chất một số chia cho một tích  </w:t>
            </w: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Pr="004B2A6A" w:rsidRDefault="004B2A6A" w:rsidP="004B2A6A">
            <w:pPr>
              <w:spacing w:line="276" w:lineRule="auto"/>
              <w:jc w:val="both"/>
            </w:pPr>
            <w:r w:rsidRPr="004B2A6A">
              <w:t>2.3. Luyện tập</w:t>
            </w:r>
          </w:p>
          <w:p w:rsidR="004B2A6A" w:rsidRPr="004B2A6A" w:rsidRDefault="004B2A6A" w:rsidP="004B2A6A">
            <w:pPr>
              <w:spacing w:line="276" w:lineRule="auto"/>
              <w:jc w:val="both"/>
            </w:pPr>
            <w:r w:rsidRPr="004B2A6A">
              <w:t>Bài 1</w:t>
            </w:r>
            <w:r>
              <w:t>.</w:t>
            </w:r>
            <w:r w:rsidRPr="004B2A6A">
              <w:t xml:space="preserve"> Tính giá trị của biểu thức.</w:t>
            </w:r>
          </w:p>
          <w:p w:rsidR="004B2A6A" w:rsidRPr="004B2A6A" w:rsidRDefault="004B2A6A" w:rsidP="004B2A6A">
            <w:pPr>
              <w:spacing w:line="276" w:lineRule="auto"/>
              <w:jc w:val="both"/>
            </w:pPr>
          </w:p>
          <w:p w:rsidR="001F3943" w:rsidRDefault="001F3943" w:rsidP="004B2A6A">
            <w:pPr>
              <w:spacing w:line="276" w:lineRule="auto"/>
              <w:jc w:val="both"/>
            </w:pPr>
          </w:p>
          <w:p w:rsidR="001F3943" w:rsidRDefault="001F3943" w:rsidP="004B2A6A">
            <w:pPr>
              <w:spacing w:line="276" w:lineRule="auto"/>
              <w:jc w:val="both"/>
            </w:pPr>
          </w:p>
          <w:p w:rsidR="004B2A6A" w:rsidRPr="004B2A6A" w:rsidRDefault="004B2A6A" w:rsidP="004B2A6A">
            <w:pPr>
              <w:spacing w:line="276" w:lineRule="auto"/>
              <w:jc w:val="both"/>
            </w:pPr>
            <w:r w:rsidRPr="004B2A6A">
              <w:lastRenderedPageBreak/>
              <w:t>Bài 2</w:t>
            </w:r>
            <w:r w:rsidR="002A621D">
              <w:t>.Chuyển phép chia thành phép chia một số chia cho một tích rồi tính.</w:t>
            </w: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1F3943" w:rsidRDefault="001F3943" w:rsidP="004B2A6A">
            <w:pPr>
              <w:spacing w:line="276" w:lineRule="auto"/>
              <w:jc w:val="both"/>
              <w:rPr>
                <w:b/>
              </w:rPr>
            </w:pPr>
          </w:p>
          <w:p w:rsidR="004B2A6A" w:rsidRPr="004B2A6A" w:rsidRDefault="004B2A6A" w:rsidP="004B2A6A">
            <w:pPr>
              <w:spacing w:line="276" w:lineRule="auto"/>
              <w:jc w:val="both"/>
              <w:rPr>
                <w:b/>
              </w:rPr>
            </w:pPr>
            <w:r w:rsidRPr="004B2A6A">
              <w:rPr>
                <w:b/>
              </w:rPr>
              <w:t>3. Củng cố, dặn dò</w:t>
            </w:r>
          </w:p>
          <w:p w:rsidR="004B2A6A" w:rsidRPr="00650BA8" w:rsidRDefault="004B2A6A" w:rsidP="00E43744">
            <w:pPr>
              <w:spacing w:line="276" w:lineRule="auto"/>
              <w:jc w:val="both"/>
              <w:rPr>
                <w:b/>
              </w:rPr>
            </w:pPr>
          </w:p>
        </w:tc>
        <w:tc>
          <w:tcPr>
            <w:tcW w:w="3240" w:type="dxa"/>
          </w:tcPr>
          <w:p w:rsidR="00AD18B7" w:rsidRPr="001F3943" w:rsidRDefault="00AD18B7" w:rsidP="00E43744">
            <w:pPr>
              <w:spacing w:line="276" w:lineRule="auto"/>
              <w:jc w:val="both"/>
            </w:pPr>
            <w:r w:rsidRPr="001F3943">
              <w:lastRenderedPageBreak/>
              <w:t>- Tính giá trị của biểu thức bằng 2 cách:</w:t>
            </w:r>
          </w:p>
          <w:p w:rsidR="00AD18B7" w:rsidRPr="001F3943" w:rsidRDefault="00AD18B7" w:rsidP="00E43744">
            <w:pPr>
              <w:spacing w:line="276" w:lineRule="auto"/>
              <w:jc w:val="both"/>
            </w:pPr>
            <w:r w:rsidRPr="001F3943">
              <w:t xml:space="preserve">a) (15789 + 45789) : 2                          </w:t>
            </w:r>
          </w:p>
          <w:p w:rsidR="00AD18B7" w:rsidRPr="001F3943" w:rsidRDefault="00AD18B7" w:rsidP="00E43744">
            <w:pPr>
              <w:spacing w:line="276" w:lineRule="auto"/>
              <w:jc w:val="both"/>
            </w:pPr>
            <w:r w:rsidRPr="001F3943">
              <w:t>b) 871524 : 9 – 263097 : 9</w:t>
            </w:r>
          </w:p>
          <w:p w:rsidR="004B2A6A" w:rsidRPr="001F3943" w:rsidRDefault="004B2A6A" w:rsidP="004B2A6A">
            <w:pPr>
              <w:jc w:val="both"/>
            </w:pPr>
            <w:r w:rsidRPr="001F3943">
              <w:t>- GV nhận xét, đánh giá.</w:t>
            </w:r>
          </w:p>
          <w:p w:rsidR="001F3943" w:rsidRDefault="001F3943" w:rsidP="004B2A6A">
            <w:pPr>
              <w:spacing w:line="276" w:lineRule="auto"/>
              <w:jc w:val="both"/>
            </w:pPr>
          </w:p>
          <w:p w:rsidR="00AD18B7" w:rsidRPr="001F3943" w:rsidRDefault="004B2A6A" w:rsidP="004B2A6A">
            <w:pPr>
              <w:spacing w:line="276" w:lineRule="auto"/>
              <w:jc w:val="both"/>
            </w:pPr>
            <w:r w:rsidRPr="001F3943">
              <w:t xml:space="preserve">-Giới thiệu bài, ghi bảng </w:t>
            </w:r>
          </w:p>
          <w:p w:rsidR="00AD18B7" w:rsidRPr="001F3943" w:rsidRDefault="00AD18B7" w:rsidP="00E43744">
            <w:pPr>
              <w:spacing w:line="276" w:lineRule="auto"/>
              <w:jc w:val="both"/>
            </w:pPr>
            <w:r w:rsidRPr="001F3943">
              <w:t xml:space="preserve">- GV viết bảng ba biểu thức: </w:t>
            </w:r>
          </w:p>
          <w:p w:rsidR="00AD18B7" w:rsidRPr="001F3943" w:rsidRDefault="00AD18B7" w:rsidP="00E43744">
            <w:pPr>
              <w:spacing w:line="276" w:lineRule="auto"/>
            </w:pPr>
            <w:r w:rsidRPr="001F3943">
              <w:t>24 : (3 x 2)</w:t>
            </w:r>
          </w:p>
          <w:p w:rsidR="00AD18B7" w:rsidRPr="001F3943" w:rsidRDefault="00AD18B7" w:rsidP="00E43744">
            <w:pPr>
              <w:spacing w:line="276" w:lineRule="auto"/>
            </w:pPr>
            <w:r w:rsidRPr="001F3943">
              <w:t>24 : 3 : 2</w:t>
            </w:r>
          </w:p>
          <w:p w:rsidR="00AD18B7" w:rsidRPr="001F3943" w:rsidRDefault="00AD18B7" w:rsidP="00E43744">
            <w:pPr>
              <w:spacing w:line="276" w:lineRule="auto"/>
            </w:pPr>
            <w:r w:rsidRPr="001F3943">
              <w:t>24 : 2 : 3</w:t>
            </w:r>
          </w:p>
          <w:p w:rsidR="00AD18B7" w:rsidRPr="001F3943" w:rsidRDefault="00AD18B7" w:rsidP="00E43744">
            <w:pPr>
              <w:spacing w:line="276" w:lineRule="auto"/>
              <w:jc w:val="both"/>
            </w:pPr>
            <w:r w:rsidRPr="001F3943">
              <w:t>- Yêu cầu HS tính giá trị của ba biểu thức trên.</w:t>
            </w:r>
          </w:p>
          <w:p w:rsidR="00AD18B7" w:rsidRPr="001F3943" w:rsidRDefault="00AD18B7" w:rsidP="00E43744">
            <w:pPr>
              <w:spacing w:line="276" w:lineRule="auto"/>
              <w:jc w:val="both"/>
            </w:pPr>
            <w:r w:rsidRPr="001F3943">
              <w:t>- Yêu cầu HS so sánh giá trị của ba biểu thức trên.</w:t>
            </w:r>
          </w:p>
          <w:p w:rsidR="004B2A6A" w:rsidRPr="001F3943" w:rsidRDefault="004B2A6A" w:rsidP="00E43744">
            <w:pPr>
              <w:spacing w:line="276" w:lineRule="auto"/>
              <w:jc w:val="both"/>
            </w:pPr>
          </w:p>
          <w:p w:rsidR="00AD18B7" w:rsidRPr="001F3943" w:rsidRDefault="00AD18B7" w:rsidP="00E43744">
            <w:pPr>
              <w:spacing w:line="276" w:lineRule="auto"/>
              <w:jc w:val="both"/>
            </w:pPr>
            <w:r w:rsidRPr="001F3943">
              <w:t>- GV nói: 24 : (3 x 2) = 24 : 3 : 2 = 24 : 2 : 3</w:t>
            </w:r>
          </w:p>
          <w:p w:rsidR="00AD18B7" w:rsidRPr="001F3943" w:rsidRDefault="00AD18B7" w:rsidP="00E43744">
            <w:pPr>
              <w:spacing w:line="276" w:lineRule="auto"/>
              <w:jc w:val="both"/>
            </w:pPr>
            <w:r w:rsidRPr="001F3943">
              <w:t>- Biểu thức 24 : (3 x 2) có dạng như thế nào?</w:t>
            </w:r>
          </w:p>
          <w:p w:rsidR="00AD18B7" w:rsidRPr="001F3943" w:rsidRDefault="00AD18B7" w:rsidP="00E43744">
            <w:pPr>
              <w:spacing w:line="276" w:lineRule="auto"/>
              <w:jc w:val="both"/>
            </w:pPr>
            <w:r w:rsidRPr="001F3943">
              <w:t>- Khi thực hiện tính giá trị của biểu thức này làm như thế nào?</w:t>
            </w:r>
          </w:p>
          <w:p w:rsidR="00AD18B7" w:rsidRPr="001F3943" w:rsidRDefault="00AD18B7" w:rsidP="00E43744">
            <w:pPr>
              <w:spacing w:line="276" w:lineRule="auto"/>
              <w:jc w:val="both"/>
            </w:pPr>
            <w:r w:rsidRPr="001F3943">
              <w:t>- Hãy nêu cách tính khác mà vẫn tìm được giá trị của 24 : (3 x 2) = 4?</w:t>
            </w:r>
          </w:p>
          <w:p w:rsidR="00AD18B7" w:rsidRPr="001F3943" w:rsidRDefault="00AD18B7" w:rsidP="00E43744">
            <w:pPr>
              <w:spacing w:line="276" w:lineRule="auto"/>
              <w:jc w:val="both"/>
            </w:pPr>
            <w:r w:rsidRPr="001F3943">
              <w:t>- Vậy 3 và 2 là gì trong biểu thức 24 : (3 x 2)?</w:t>
            </w:r>
          </w:p>
          <w:p w:rsidR="00AD18B7" w:rsidRPr="001F3943" w:rsidRDefault="00AD18B7" w:rsidP="00E43744">
            <w:pPr>
              <w:spacing w:line="276" w:lineRule="auto"/>
              <w:jc w:val="both"/>
            </w:pPr>
            <w:r w:rsidRPr="001F3943">
              <w:t>- GV nêu quy tắc.</w:t>
            </w:r>
          </w:p>
          <w:p w:rsidR="00AD18B7" w:rsidRPr="001F3943" w:rsidRDefault="00AD18B7" w:rsidP="00E43744">
            <w:pPr>
              <w:spacing w:line="276" w:lineRule="auto"/>
              <w:jc w:val="both"/>
            </w:pPr>
            <w:r w:rsidRPr="001F3943">
              <w:t>- Bài tập yêu cầu chúng ta làm gì?</w:t>
            </w:r>
          </w:p>
          <w:p w:rsidR="00AD18B7" w:rsidRPr="001F3943" w:rsidRDefault="00AD18B7" w:rsidP="00E43744">
            <w:pPr>
              <w:spacing w:line="276" w:lineRule="auto"/>
              <w:jc w:val="both"/>
            </w:pPr>
            <w:r w:rsidRPr="001F3943">
              <w:t>- Yêu cầu HS làm bài vào vở.</w:t>
            </w:r>
          </w:p>
          <w:p w:rsidR="00AD18B7" w:rsidRPr="001F3943" w:rsidRDefault="00AD18B7" w:rsidP="00E43744">
            <w:pPr>
              <w:spacing w:line="276" w:lineRule="auto"/>
              <w:jc w:val="both"/>
            </w:pPr>
            <w:r w:rsidRPr="001F3943">
              <w:t xml:space="preserve">- GV nhận xét, </w:t>
            </w:r>
            <w:r w:rsidR="004B2A6A" w:rsidRPr="001F3943">
              <w:t>đánh giá.</w:t>
            </w:r>
          </w:p>
          <w:p w:rsidR="00AD18B7" w:rsidRPr="001F3943" w:rsidRDefault="00AD18B7" w:rsidP="00E43744">
            <w:pPr>
              <w:spacing w:line="276" w:lineRule="auto"/>
              <w:jc w:val="both"/>
            </w:pPr>
            <w:r w:rsidRPr="001F3943">
              <w:lastRenderedPageBreak/>
              <w:t>- GV gọi HS đọc yêu cầu của bài.</w:t>
            </w:r>
          </w:p>
          <w:p w:rsidR="00AD18B7" w:rsidRPr="001F3943" w:rsidRDefault="00AD18B7" w:rsidP="00E43744">
            <w:pPr>
              <w:spacing w:line="276" w:lineRule="auto"/>
              <w:jc w:val="center"/>
            </w:pPr>
            <w:r w:rsidRPr="001F3943">
              <w:t>(35 – 21) : 7</w:t>
            </w:r>
          </w:p>
          <w:p w:rsidR="00AD18B7" w:rsidRPr="001F3943" w:rsidRDefault="00AD18B7" w:rsidP="00E43744">
            <w:pPr>
              <w:spacing w:line="276" w:lineRule="auto"/>
              <w:jc w:val="both"/>
            </w:pPr>
            <w:r w:rsidRPr="001F3943">
              <w:t>- GV viết lên bảng biểu thức 60 : 15 và yêu cầu HS đọc biểu thức.</w:t>
            </w:r>
          </w:p>
          <w:p w:rsidR="00AD18B7" w:rsidRPr="001F3943" w:rsidRDefault="00AD18B7" w:rsidP="00E43744">
            <w:pPr>
              <w:spacing w:line="276" w:lineRule="auto"/>
              <w:jc w:val="both"/>
            </w:pPr>
            <w:r w:rsidRPr="001F3943">
              <w:t>- Yêu cầu HS suy nghĩ để chuyển phép chia 60 : 15 thành phép chia một số cho một tích.</w:t>
            </w:r>
          </w:p>
          <w:p w:rsidR="00AD18B7" w:rsidRPr="001F3943" w:rsidRDefault="00AD18B7" w:rsidP="00E43744">
            <w:pPr>
              <w:spacing w:line="276" w:lineRule="auto"/>
              <w:jc w:val="both"/>
            </w:pPr>
            <w:r w:rsidRPr="001F3943">
              <w:t>- GV nêu: Vì 15 = 3 x 5 nên ta có 60 : 15 = 60 : (3 x 5).</w:t>
            </w:r>
          </w:p>
          <w:p w:rsidR="00AD18B7" w:rsidRPr="001F3943" w:rsidRDefault="00AD18B7" w:rsidP="00E43744">
            <w:pPr>
              <w:spacing w:line="276" w:lineRule="auto"/>
              <w:jc w:val="both"/>
            </w:pPr>
            <w:r w:rsidRPr="001F3943">
              <w:t>- Yêu cầu HS tính giá trị của 60 : (3 x 5)</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xml:space="preserve"> GV nhận xét bài làm của HS và hỏi 60 : 15 bằng bao nhiêu?</w:t>
            </w:r>
          </w:p>
          <w:p w:rsidR="00AD18B7" w:rsidRPr="001F3943" w:rsidRDefault="00AD18B7" w:rsidP="00E43744">
            <w:pPr>
              <w:spacing w:line="276" w:lineRule="auto"/>
              <w:jc w:val="both"/>
            </w:pPr>
            <w:r w:rsidRPr="001F3943">
              <w:t>- Yêu cầu HS làm các phần còn lại vào vở.</w:t>
            </w:r>
          </w:p>
          <w:p w:rsidR="00AD18B7" w:rsidRPr="001F3943" w:rsidRDefault="00AD18B7" w:rsidP="00E43744">
            <w:pPr>
              <w:spacing w:line="276" w:lineRule="auto"/>
              <w:jc w:val="both"/>
            </w:pPr>
            <w:r w:rsidRPr="001F3943">
              <w:t xml:space="preserve">- GV nhận xét, </w:t>
            </w:r>
            <w:r w:rsidR="004B2A6A" w:rsidRPr="001F3943">
              <w:t>đánh giá.</w:t>
            </w:r>
          </w:p>
          <w:p w:rsidR="00AD18B7" w:rsidRPr="001F3943" w:rsidRDefault="00AD18B7" w:rsidP="00E43744">
            <w:pPr>
              <w:spacing w:line="276" w:lineRule="auto"/>
              <w:jc w:val="both"/>
            </w:pPr>
            <w:r w:rsidRPr="001F3943">
              <w:t>- Nhận xét tiết học.</w:t>
            </w:r>
          </w:p>
          <w:p w:rsidR="00AD18B7" w:rsidRDefault="00AD18B7" w:rsidP="00E43744">
            <w:pPr>
              <w:spacing w:line="276" w:lineRule="auto"/>
              <w:jc w:val="both"/>
            </w:pPr>
            <w:r w:rsidRPr="001F3943">
              <w:t>- Chuẩn bị bài sau.</w:t>
            </w:r>
          </w:p>
          <w:p w:rsidR="001F3943" w:rsidRPr="001F3943" w:rsidRDefault="001F3943" w:rsidP="00E43744">
            <w:pPr>
              <w:spacing w:line="276" w:lineRule="auto"/>
              <w:jc w:val="both"/>
            </w:pPr>
          </w:p>
        </w:tc>
        <w:tc>
          <w:tcPr>
            <w:tcW w:w="3366" w:type="dxa"/>
          </w:tcPr>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2 HS lên bảng làm bài.</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1F3943" w:rsidRDefault="001F3943" w:rsidP="004B2A6A">
            <w:pPr>
              <w:jc w:val="both"/>
            </w:pPr>
          </w:p>
          <w:p w:rsidR="004B2A6A" w:rsidRPr="001F3943" w:rsidRDefault="004B2A6A" w:rsidP="004B2A6A">
            <w:pPr>
              <w:jc w:val="both"/>
            </w:pPr>
            <w:r w:rsidRPr="001F3943">
              <w:t>-Lắng nghe, ghi bài.</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HS đọc biểu thức.</w:t>
            </w:r>
          </w:p>
          <w:p w:rsidR="00AD18B7" w:rsidRPr="001F3943" w:rsidRDefault="00AD18B7" w:rsidP="00E43744">
            <w:pPr>
              <w:spacing w:line="276" w:lineRule="auto"/>
              <w:jc w:val="both"/>
            </w:pPr>
            <w:r w:rsidRPr="001F3943">
              <w:t xml:space="preserve">- 3HS lên bảng, cả lớp làm nháp. </w:t>
            </w:r>
          </w:p>
          <w:p w:rsidR="00AD18B7" w:rsidRPr="001F3943" w:rsidRDefault="00AD18B7" w:rsidP="00E43744">
            <w:pPr>
              <w:spacing w:line="276" w:lineRule="auto"/>
            </w:pPr>
            <w:r w:rsidRPr="001F3943">
              <w:t>24 : (3 x 2) = 24 : 6 = 4</w:t>
            </w:r>
          </w:p>
          <w:p w:rsidR="00AD18B7" w:rsidRPr="001F3943" w:rsidRDefault="00AD18B7" w:rsidP="00E43744">
            <w:pPr>
              <w:spacing w:line="276" w:lineRule="auto"/>
            </w:pPr>
            <w:r w:rsidRPr="001F3943">
              <w:t>24 : 3 : 2 = 8 : 2 = 4</w:t>
            </w:r>
          </w:p>
          <w:p w:rsidR="00AD18B7" w:rsidRPr="001F3943" w:rsidRDefault="00AD18B7" w:rsidP="00E43744">
            <w:pPr>
              <w:spacing w:line="276" w:lineRule="auto"/>
            </w:pPr>
            <w:r w:rsidRPr="001F3943">
              <w:t>24 : 2 : 3 = 12 : 3 = 4</w:t>
            </w:r>
          </w:p>
          <w:p w:rsidR="00AD18B7" w:rsidRPr="001F3943" w:rsidRDefault="00AD18B7" w:rsidP="00E43744">
            <w:pPr>
              <w:spacing w:line="276" w:lineRule="auto"/>
              <w:jc w:val="both"/>
            </w:pPr>
            <w:r w:rsidRPr="001F3943">
              <w:t>- Giá trị của ba biểu thức trên bằng nhau và cùng bằng 4.</w:t>
            </w:r>
          </w:p>
          <w:p w:rsidR="00AD18B7" w:rsidRPr="001F3943" w:rsidRDefault="00AD18B7" w:rsidP="00E43744">
            <w:pPr>
              <w:spacing w:line="276" w:lineRule="auto"/>
              <w:jc w:val="both"/>
            </w:pPr>
            <w:r w:rsidRPr="001F3943">
              <w:t>- Theo dõi. - Có dạng là một số chia cho một tích.</w:t>
            </w:r>
          </w:p>
          <w:p w:rsidR="00AD18B7" w:rsidRPr="001F3943" w:rsidRDefault="00AD18B7" w:rsidP="00E43744">
            <w:pPr>
              <w:spacing w:line="276" w:lineRule="auto"/>
              <w:jc w:val="both"/>
            </w:pPr>
            <w:r w:rsidRPr="001F3943">
              <w:t>- Tính tích 3 x 2 = 6 rồi lấy 24 : 6 = 4.</w:t>
            </w:r>
          </w:p>
          <w:p w:rsidR="00AD18B7" w:rsidRPr="001F3943" w:rsidRDefault="00AD18B7" w:rsidP="00E43744">
            <w:pPr>
              <w:spacing w:line="276" w:lineRule="auto"/>
              <w:jc w:val="both"/>
            </w:pPr>
            <w:r w:rsidRPr="001F3943">
              <w:t>- Lấy 24 chia cho 3 rồi chia cho 2.</w:t>
            </w:r>
          </w:p>
          <w:p w:rsidR="00AD18B7" w:rsidRPr="001F3943" w:rsidRDefault="00AD18B7" w:rsidP="00E43744">
            <w:pPr>
              <w:spacing w:line="276" w:lineRule="auto"/>
              <w:jc w:val="both"/>
            </w:pPr>
            <w:r w:rsidRPr="001F3943">
              <w:t>- Là các thừa số của tích (3 x 2).</w:t>
            </w:r>
          </w:p>
          <w:p w:rsidR="00AD18B7" w:rsidRPr="001F3943" w:rsidRDefault="00AD18B7" w:rsidP="00E43744">
            <w:pPr>
              <w:spacing w:line="276" w:lineRule="auto"/>
              <w:jc w:val="both"/>
            </w:pPr>
            <w:r w:rsidRPr="001F3943">
              <w:t>- 7 là số chia.</w:t>
            </w:r>
          </w:p>
          <w:p w:rsidR="00AD18B7" w:rsidRPr="001F3943" w:rsidRDefault="00AD18B7" w:rsidP="00E43744">
            <w:pPr>
              <w:spacing w:line="276" w:lineRule="auto"/>
              <w:jc w:val="both"/>
            </w:pPr>
            <w:r w:rsidRPr="001F3943">
              <w:t>- Nghe và nêu lại.</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Tính giá trị của biểu thức.</w:t>
            </w:r>
          </w:p>
          <w:p w:rsidR="00AD18B7" w:rsidRPr="001F3943" w:rsidRDefault="00AD18B7" w:rsidP="00E43744">
            <w:pPr>
              <w:spacing w:line="276" w:lineRule="auto"/>
              <w:jc w:val="both"/>
            </w:pPr>
            <w:r w:rsidRPr="001F3943">
              <w:t>- 3 HS lên bảng làm bài.</w:t>
            </w:r>
          </w:p>
          <w:p w:rsidR="00AD18B7" w:rsidRPr="001F3943" w:rsidRDefault="00AD18B7" w:rsidP="00E43744">
            <w:pPr>
              <w:spacing w:line="276" w:lineRule="auto"/>
              <w:jc w:val="both"/>
            </w:pPr>
          </w:p>
          <w:p w:rsidR="00AD18B7" w:rsidRPr="001F3943" w:rsidRDefault="00AD18B7" w:rsidP="00E43744">
            <w:pPr>
              <w:spacing w:line="276" w:lineRule="auto"/>
              <w:jc w:val="both"/>
            </w:pPr>
          </w:p>
          <w:p w:rsidR="004B2A6A" w:rsidRPr="001F3943" w:rsidRDefault="004B2A6A" w:rsidP="00E43744">
            <w:pPr>
              <w:spacing w:line="276" w:lineRule="auto"/>
              <w:jc w:val="both"/>
            </w:pPr>
          </w:p>
          <w:p w:rsidR="00AD18B7" w:rsidRPr="001F3943" w:rsidRDefault="00AD18B7" w:rsidP="00E43744">
            <w:pPr>
              <w:spacing w:line="276" w:lineRule="auto"/>
              <w:jc w:val="both"/>
            </w:pPr>
            <w:r w:rsidRPr="001F3943">
              <w:lastRenderedPageBreak/>
              <w:t>- Đọc.</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HS đọc.</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Suy nghĩ và nêu:</w:t>
            </w:r>
          </w:p>
          <w:p w:rsidR="00AD18B7" w:rsidRPr="001F3943" w:rsidRDefault="00AD18B7" w:rsidP="00E43744">
            <w:pPr>
              <w:spacing w:line="276" w:lineRule="auto"/>
              <w:jc w:val="both"/>
            </w:pPr>
            <w:r w:rsidRPr="001F3943">
              <w:t>60 : 15 = 60 : (3 x 5)</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Nghe.</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Tính:</w:t>
            </w:r>
          </w:p>
          <w:p w:rsidR="00AD18B7" w:rsidRPr="001F3943" w:rsidRDefault="00AD18B7" w:rsidP="00E43744">
            <w:pPr>
              <w:spacing w:line="276" w:lineRule="auto"/>
              <w:jc w:val="both"/>
            </w:pPr>
            <w:r w:rsidRPr="001F3943">
              <w:t>60 : (3 x 5) = 60 : 3 : 5 = 20 : 5 = 4</w:t>
            </w:r>
          </w:p>
          <w:p w:rsidR="00AD18B7" w:rsidRPr="001F3943" w:rsidRDefault="00AD18B7" w:rsidP="00E43744">
            <w:pPr>
              <w:spacing w:line="276" w:lineRule="auto"/>
              <w:jc w:val="both"/>
            </w:pPr>
            <w:r w:rsidRPr="001F3943">
              <w:t>60 : (3 x 5) = 60 : 5 : 3 = 12 : 3 = 4</w:t>
            </w:r>
          </w:p>
          <w:p w:rsidR="00AD18B7" w:rsidRPr="001F3943" w:rsidRDefault="00AD18B7" w:rsidP="00E43744">
            <w:pPr>
              <w:spacing w:line="276" w:lineRule="auto"/>
              <w:jc w:val="both"/>
            </w:pPr>
            <w:r w:rsidRPr="001F3943">
              <w:t>- 60 : 15 = 4.</w:t>
            </w:r>
          </w:p>
          <w:p w:rsidR="00AD18B7" w:rsidRPr="001F3943" w:rsidRDefault="00AD18B7" w:rsidP="00E43744">
            <w:pPr>
              <w:spacing w:line="276" w:lineRule="auto"/>
              <w:jc w:val="both"/>
            </w:pPr>
          </w:p>
          <w:p w:rsidR="00AD18B7" w:rsidRPr="001F3943" w:rsidRDefault="00AD18B7" w:rsidP="00E43744">
            <w:pPr>
              <w:spacing w:line="276" w:lineRule="auto"/>
              <w:jc w:val="both"/>
            </w:pPr>
            <w:r w:rsidRPr="001F3943">
              <w:t>- 3 HS lên bảng làm bài.</w:t>
            </w:r>
          </w:p>
          <w:p w:rsidR="004B2A6A" w:rsidRPr="001F3943" w:rsidRDefault="004B2A6A" w:rsidP="00E43744">
            <w:pPr>
              <w:spacing w:line="276" w:lineRule="auto"/>
              <w:jc w:val="both"/>
            </w:pPr>
          </w:p>
          <w:p w:rsidR="004B2A6A" w:rsidRPr="001F3943" w:rsidRDefault="004B2A6A" w:rsidP="00E43744">
            <w:pPr>
              <w:spacing w:line="276" w:lineRule="auto"/>
              <w:jc w:val="both"/>
            </w:pPr>
          </w:p>
          <w:p w:rsidR="004B2A6A" w:rsidRPr="001F3943" w:rsidRDefault="004B2A6A" w:rsidP="00E43744">
            <w:pPr>
              <w:spacing w:line="276" w:lineRule="auto"/>
              <w:jc w:val="both"/>
            </w:pPr>
          </w:p>
          <w:p w:rsidR="004B2A6A" w:rsidRPr="001F3943" w:rsidRDefault="004B2A6A" w:rsidP="00E43744">
            <w:pPr>
              <w:spacing w:line="276" w:lineRule="auto"/>
              <w:jc w:val="both"/>
            </w:pPr>
          </w:p>
          <w:p w:rsidR="001F3943" w:rsidRDefault="001F3943" w:rsidP="00E43744">
            <w:pPr>
              <w:spacing w:line="276" w:lineRule="auto"/>
              <w:jc w:val="both"/>
            </w:pPr>
          </w:p>
          <w:p w:rsidR="004B2A6A" w:rsidRPr="001F3943" w:rsidRDefault="004B2A6A" w:rsidP="00E43744">
            <w:pPr>
              <w:spacing w:line="276" w:lineRule="auto"/>
              <w:jc w:val="both"/>
            </w:pPr>
            <w:r w:rsidRPr="001F3943">
              <w:t>-Lắng nghe, thực hiện.</w:t>
            </w:r>
          </w:p>
        </w:tc>
      </w:tr>
    </w:tbl>
    <w:p w:rsidR="004B6AB1" w:rsidRDefault="004B6AB1" w:rsidP="004B6AB1">
      <w:pPr>
        <w:spacing w:line="276" w:lineRule="auto"/>
        <w:jc w:val="both"/>
        <w:rPr>
          <w:b/>
          <w:i/>
          <w:u w:val="single"/>
        </w:rPr>
      </w:pPr>
    </w:p>
    <w:p w:rsidR="001F3943" w:rsidRDefault="001F3943" w:rsidP="004B2A6A">
      <w:pPr>
        <w:jc w:val="center"/>
        <w:rPr>
          <w:b/>
          <w:i/>
          <w:u w:val="single"/>
        </w:rPr>
      </w:pPr>
    </w:p>
    <w:p w:rsidR="001B65AB" w:rsidRDefault="001B65AB" w:rsidP="004B2A6A">
      <w:pPr>
        <w:jc w:val="center"/>
        <w:rPr>
          <w:i/>
        </w:rPr>
      </w:pPr>
    </w:p>
    <w:p w:rsidR="001B65AB" w:rsidRDefault="001B65AB" w:rsidP="004B2A6A">
      <w:pPr>
        <w:jc w:val="center"/>
        <w:rPr>
          <w:i/>
        </w:rPr>
      </w:pPr>
    </w:p>
    <w:p w:rsidR="001B65AB" w:rsidRDefault="001B65AB" w:rsidP="004B2A6A">
      <w:pPr>
        <w:jc w:val="center"/>
        <w:rPr>
          <w:i/>
        </w:rPr>
      </w:pPr>
    </w:p>
    <w:p w:rsidR="001B65AB" w:rsidRDefault="001B65AB" w:rsidP="004B2A6A">
      <w:pPr>
        <w:jc w:val="center"/>
        <w:rPr>
          <w:i/>
        </w:rPr>
      </w:pPr>
    </w:p>
    <w:p w:rsidR="00655AB2" w:rsidRDefault="00655AB2" w:rsidP="004B2A6A">
      <w:pPr>
        <w:jc w:val="center"/>
        <w:rPr>
          <w:i/>
        </w:rPr>
      </w:pPr>
    </w:p>
    <w:p w:rsidR="00655AB2" w:rsidRDefault="00655AB2" w:rsidP="004B2A6A">
      <w:pPr>
        <w:jc w:val="center"/>
        <w:rPr>
          <w:i/>
        </w:rPr>
      </w:pPr>
    </w:p>
    <w:p w:rsidR="00655AB2" w:rsidRDefault="00655AB2" w:rsidP="004B2A6A">
      <w:pPr>
        <w:jc w:val="center"/>
        <w:rPr>
          <w:i/>
        </w:rPr>
      </w:pPr>
    </w:p>
    <w:p w:rsidR="001B65AB" w:rsidRDefault="001B65AB" w:rsidP="004B2A6A">
      <w:pPr>
        <w:jc w:val="center"/>
        <w:rPr>
          <w:i/>
        </w:rPr>
      </w:pPr>
    </w:p>
    <w:p w:rsidR="006F66D9" w:rsidRDefault="006F66D9" w:rsidP="006F66D9">
      <w:pPr>
        <w:rPr>
          <w:b/>
        </w:rPr>
      </w:pPr>
      <w:bookmarkStart w:id="0" w:name="_GoBack"/>
      <w:bookmarkEnd w:id="0"/>
      <w:r>
        <w:rPr>
          <w:b/>
        </w:rPr>
        <w:t>Tiết 1                                                     Toán</w:t>
      </w:r>
    </w:p>
    <w:p w:rsidR="004B6AB1" w:rsidRPr="009C0510" w:rsidRDefault="004B6AB1" w:rsidP="004B6AB1">
      <w:pPr>
        <w:spacing w:line="276" w:lineRule="auto"/>
        <w:jc w:val="center"/>
        <w:rPr>
          <w:i/>
        </w:rPr>
      </w:pPr>
      <w:r>
        <w:rPr>
          <w:b/>
        </w:rPr>
        <w:t>CHIA MỘT TÍCH CHO MỘT SỐ</w:t>
      </w:r>
    </w:p>
    <w:p w:rsidR="004B6AB1" w:rsidRPr="002102C2" w:rsidRDefault="004B6AB1" w:rsidP="004B6AB1">
      <w:pPr>
        <w:spacing w:line="276" w:lineRule="auto"/>
        <w:jc w:val="both"/>
        <w:rPr>
          <w:b/>
          <w:u w:val="single"/>
        </w:rPr>
      </w:pPr>
      <w:r w:rsidRPr="00901917">
        <w:rPr>
          <w:b/>
        </w:rPr>
        <w:t>I. Mục tiêu</w:t>
      </w:r>
      <w:r w:rsidR="001F3943">
        <w:rPr>
          <w:b/>
        </w:rPr>
        <w:t>:</w:t>
      </w:r>
    </w:p>
    <w:p w:rsidR="004B6AB1" w:rsidRDefault="001F3943" w:rsidP="004B6AB1">
      <w:pPr>
        <w:spacing w:line="276" w:lineRule="auto"/>
        <w:jc w:val="both"/>
      </w:pPr>
      <w:r>
        <w:t xml:space="preserve">   1. Kiến thức:  </w:t>
      </w:r>
      <w:r w:rsidR="004B6AB1">
        <w:t>- Thực hiện được phép chia một tích cho một số.</w:t>
      </w:r>
    </w:p>
    <w:p w:rsidR="001F3943" w:rsidRDefault="001F3943" w:rsidP="004B6AB1">
      <w:pPr>
        <w:spacing w:line="276" w:lineRule="auto"/>
        <w:jc w:val="both"/>
      </w:pPr>
      <w:r>
        <w:t xml:space="preserve">   2. Kĩ năng:     </w:t>
      </w:r>
      <w:r w:rsidR="004B6AB1">
        <w:t>- Áp dụng cách thực hiện chia một tích cho một số để làm các bài tập</w:t>
      </w:r>
    </w:p>
    <w:p w:rsidR="004B6AB1" w:rsidRDefault="001F3943" w:rsidP="004B6AB1">
      <w:pPr>
        <w:spacing w:line="276" w:lineRule="auto"/>
        <w:jc w:val="both"/>
      </w:pPr>
      <w:r>
        <w:t xml:space="preserve">                            </w:t>
      </w:r>
      <w:r w:rsidR="004B6AB1">
        <w:t xml:space="preserve"> có liên quan.</w:t>
      </w:r>
    </w:p>
    <w:p w:rsidR="004B6AB1" w:rsidRDefault="001F3943" w:rsidP="004B6AB1">
      <w:pPr>
        <w:spacing w:line="276" w:lineRule="auto"/>
        <w:jc w:val="both"/>
      </w:pPr>
      <w:r>
        <w:t xml:space="preserve">   3. Thái độ:    </w:t>
      </w:r>
      <w:r w:rsidR="00077DEF">
        <w:t xml:space="preserve"> </w:t>
      </w:r>
      <w:r w:rsidR="004B6AB1">
        <w:t>- Tự giác làm bài.</w:t>
      </w:r>
    </w:p>
    <w:p w:rsidR="004B6AB1" w:rsidRPr="00901917" w:rsidRDefault="004B6AB1" w:rsidP="004B6AB1">
      <w:pPr>
        <w:spacing w:line="276" w:lineRule="auto"/>
        <w:jc w:val="both"/>
        <w:rPr>
          <w:b/>
        </w:rPr>
      </w:pPr>
      <w:r w:rsidRPr="00901917">
        <w:rPr>
          <w:b/>
        </w:rPr>
        <w:lastRenderedPageBreak/>
        <w:t xml:space="preserve">II. Đồ dùng </w:t>
      </w:r>
      <w:r w:rsidR="001F3943">
        <w:rPr>
          <w:b/>
        </w:rPr>
        <w:t>:</w:t>
      </w:r>
    </w:p>
    <w:p w:rsidR="004B6AB1" w:rsidRDefault="001F3943" w:rsidP="004B6AB1">
      <w:pPr>
        <w:spacing w:line="276" w:lineRule="auto"/>
        <w:jc w:val="both"/>
      </w:pPr>
      <w:r>
        <w:t xml:space="preserve">    </w:t>
      </w:r>
      <w:r w:rsidR="004B6AB1">
        <w:t xml:space="preserve">- Giáo viên: </w:t>
      </w:r>
      <w:r w:rsidR="00941B2F">
        <w:t>Phiếu HT,</w:t>
      </w:r>
      <w:r w:rsidR="004B6AB1">
        <w:t>Bảng phụ.</w:t>
      </w:r>
    </w:p>
    <w:p w:rsidR="004B6AB1" w:rsidRDefault="001F3943" w:rsidP="004B6AB1">
      <w:pPr>
        <w:spacing w:line="276" w:lineRule="auto"/>
        <w:jc w:val="both"/>
      </w:pPr>
      <w:r>
        <w:t xml:space="preserve">    </w:t>
      </w:r>
      <w:r w:rsidR="004B6AB1">
        <w:t>- Học sinh:</w:t>
      </w:r>
      <w:r w:rsidR="00941B2F">
        <w:t>SGK,</w:t>
      </w:r>
      <w:r w:rsidR="004B6AB1">
        <w:t xml:space="preserve"> VBT Toán.</w:t>
      </w:r>
    </w:p>
    <w:p w:rsidR="004B6AB1" w:rsidRPr="00901917" w:rsidRDefault="001F3943" w:rsidP="004B6AB1">
      <w:pPr>
        <w:spacing w:line="276" w:lineRule="auto"/>
        <w:jc w:val="both"/>
        <w:rPr>
          <w:b/>
        </w:rPr>
      </w:pPr>
      <w:r>
        <w:rPr>
          <w:b/>
        </w:rPr>
        <w:t>III. Các hoạt động dạy-</w:t>
      </w:r>
      <w:r w:rsidR="004B6AB1" w:rsidRPr="00901917">
        <w:rPr>
          <w:b/>
        </w:rPr>
        <w:t>học</w:t>
      </w:r>
      <w:r>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466"/>
        <w:gridCol w:w="3330"/>
        <w:gridCol w:w="3420"/>
      </w:tblGrid>
      <w:tr w:rsidR="00AD18B7" w:rsidRPr="006A1E65" w:rsidTr="001F3943">
        <w:tc>
          <w:tcPr>
            <w:tcW w:w="792" w:type="dxa"/>
          </w:tcPr>
          <w:p w:rsidR="00AD18B7" w:rsidRPr="006A1E65" w:rsidRDefault="00AD18B7" w:rsidP="00E43744">
            <w:pPr>
              <w:spacing w:line="276" w:lineRule="auto"/>
              <w:jc w:val="center"/>
              <w:rPr>
                <w:b/>
              </w:rPr>
            </w:pPr>
            <w:r>
              <w:rPr>
                <w:b/>
              </w:rPr>
              <w:t>TG</w:t>
            </w:r>
          </w:p>
        </w:tc>
        <w:tc>
          <w:tcPr>
            <w:tcW w:w="2466" w:type="dxa"/>
          </w:tcPr>
          <w:p w:rsidR="00AD18B7" w:rsidRPr="006A1E65" w:rsidRDefault="00AD18B7" w:rsidP="00E43744">
            <w:pPr>
              <w:spacing w:line="276" w:lineRule="auto"/>
              <w:jc w:val="center"/>
              <w:rPr>
                <w:b/>
              </w:rPr>
            </w:pPr>
            <w:r>
              <w:rPr>
                <w:b/>
              </w:rPr>
              <w:t>Nội dung</w:t>
            </w:r>
          </w:p>
        </w:tc>
        <w:tc>
          <w:tcPr>
            <w:tcW w:w="3330" w:type="dxa"/>
          </w:tcPr>
          <w:p w:rsidR="00AD18B7" w:rsidRPr="006A1E65" w:rsidRDefault="00AD18B7" w:rsidP="00E43744">
            <w:pPr>
              <w:spacing w:line="276" w:lineRule="auto"/>
              <w:jc w:val="center"/>
              <w:rPr>
                <w:b/>
              </w:rPr>
            </w:pPr>
            <w:r w:rsidRPr="006A1E65">
              <w:rPr>
                <w:b/>
              </w:rPr>
              <w:t xml:space="preserve">Hoạt động của </w:t>
            </w:r>
            <w:r>
              <w:rPr>
                <w:b/>
              </w:rPr>
              <w:t>thầy</w:t>
            </w:r>
          </w:p>
        </w:tc>
        <w:tc>
          <w:tcPr>
            <w:tcW w:w="3420" w:type="dxa"/>
          </w:tcPr>
          <w:p w:rsidR="00AD18B7" w:rsidRPr="006A1E65" w:rsidRDefault="00AD18B7" w:rsidP="00E43744">
            <w:pPr>
              <w:spacing w:line="276" w:lineRule="auto"/>
              <w:jc w:val="center"/>
              <w:rPr>
                <w:b/>
              </w:rPr>
            </w:pPr>
            <w:r w:rsidRPr="006A1E65">
              <w:rPr>
                <w:b/>
              </w:rPr>
              <w:t xml:space="preserve">Hoạt động của </w:t>
            </w:r>
            <w:r>
              <w:rPr>
                <w:b/>
              </w:rPr>
              <w:t>trò</w:t>
            </w:r>
          </w:p>
        </w:tc>
      </w:tr>
      <w:tr w:rsidR="00AD18B7" w:rsidRPr="006A1E65" w:rsidTr="001F3943">
        <w:tc>
          <w:tcPr>
            <w:tcW w:w="792" w:type="dxa"/>
          </w:tcPr>
          <w:p w:rsidR="00AD18B7" w:rsidRDefault="004B2A6A" w:rsidP="004B2A6A">
            <w:pPr>
              <w:spacing w:line="276" w:lineRule="auto"/>
              <w:jc w:val="center"/>
            </w:pPr>
            <w:r>
              <w:t>4’</w:t>
            </w:r>
          </w:p>
          <w:p w:rsidR="004B2A6A" w:rsidRDefault="004B2A6A" w:rsidP="004B2A6A">
            <w:pPr>
              <w:spacing w:line="276" w:lineRule="auto"/>
              <w:jc w:val="center"/>
            </w:pPr>
          </w:p>
          <w:p w:rsidR="004B2A6A" w:rsidRDefault="004B2A6A" w:rsidP="004B2A6A">
            <w:pPr>
              <w:spacing w:line="276" w:lineRule="auto"/>
              <w:jc w:val="center"/>
            </w:pPr>
          </w:p>
          <w:p w:rsidR="004B2A6A" w:rsidRDefault="004B2A6A" w:rsidP="004B2A6A">
            <w:pPr>
              <w:spacing w:line="276" w:lineRule="auto"/>
              <w:jc w:val="center"/>
            </w:pPr>
          </w:p>
          <w:p w:rsidR="001F3943" w:rsidRDefault="001F3943" w:rsidP="004B2A6A">
            <w:pPr>
              <w:spacing w:line="276" w:lineRule="auto"/>
              <w:jc w:val="center"/>
            </w:pPr>
          </w:p>
          <w:p w:rsidR="004B2A6A" w:rsidRPr="006A1E65" w:rsidRDefault="004B2A6A" w:rsidP="004B2A6A">
            <w:pPr>
              <w:spacing w:line="276" w:lineRule="auto"/>
              <w:jc w:val="center"/>
            </w:pPr>
            <w:r>
              <w:t>33’</w:t>
            </w: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Pr="006A1E65"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AD18B7" w:rsidRDefault="00AD18B7" w:rsidP="00E43744">
            <w:pPr>
              <w:spacing w:line="276" w:lineRule="auto"/>
              <w:jc w:val="both"/>
            </w:pPr>
          </w:p>
          <w:p w:rsidR="004B2A6A" w:rsidRDefault="004B2A6A" w:rsidP="00E43744">
            <w:pPr>
              <w:spacing w:line="276" w:lineRule="auto"/>
              <w:jc w:val="both"/>
            </w:pPr>
          </w:p>
          <w:p w:rsidR="004B2A6A" w:rsidRPr="006A1E65" w:rsidRDefault="004B2A6A" w:rsidP="001F3943">
            <w:pPr>
              <w:spacing w:line="276" w:lineRule="auto"/>
              <w:jc w:val="center"/>
            </w:pPr>
            <w:r>
              <w:t>3’</w:t>
            </w:r>
          </w:p>
        </w:tc>
        <w:tc>
          <w:tcPr>
            <w:tcW w:w="2466" w:type="dxa"/>
          </w:tcPr>
          <w:p w:rsidR="004B2A6A" w:rsidRPr="00650BA8" w:rsidRDefault="004B2A6A" w:rsidP="004B2A6A">
            <w:pPr>
              <w:jc w:val="both"/>
              <w:rPr>
                <w:b/>
              </w:rPr>
            </w:pPr>
            <w:r>
              <w:rPr>
                <w:b/>
              </w:rPr>
              <w:lastRenderedPageBreak/>
              <w:t>1.</w:t>
            </w:r>
            <w:r w:rsidRPr="00650BA8">
              <w:rPr>
                <w:b/>
              </w:rPr>
              <w:t xml:space="preserve"> Kiểm tra bài cũ</w:t>
            </w:r>
          </w:p>
          <w:p w:rsidR="004B2A6A" w:rsidRDefault="004B2A6A" w:rsidP="004B2A6A">
            <w:pPr>
              <w:jc w:val="center"/>
              <w:rPr>
                <w:b/>
              </w:rPr>
            </w:pPr>
          </w:p>
          <w:p w:rsidR="004B2A6A" w:rsidRDefault="004B2A6A" w:rsidP="004B2A6A">
            <w:pPr>
              <w:jc w:val="both"/>
              <w:rPr>
                <w:b/>
              </w:rPr>
            </w:pPr>
          </w:p>
          <w:p w:rsidR="004B2A6A" w:rsidRDefault="004B2A6A" w:rsidP="004B2A6A">
            <w:pPr>
              <w:jc w:val="both"/>
              <w:rPr>
                <w:b/>
              </w:rPr>
            </w:pPr>
          </w:p>
          <w:p w:rsidR="001F3943" w:rsidRDefault="001F3943" w:rsidP="004B2A6A">
            <w:pPr>
              <w:jc w:val="both"/>
              <w:rPr>
                <w:b/>
              </w:rPr>
            </w:pPr>
          </w:p>
          <w:p w:rsidR="001F3943" w:rsidRDefault="001F3943" w:rsidP="004B2A6A">
            <w:pPr>
              <w:jc w:val="both"/>
              <w:rPr>
                <w:b/>
              </w:rPr>
            </w:pPr>
          </w:p>
          <w:p w:rsidR="004B2A6A" w:rsidRPr="001C0AE4" w:rsidRDefault="004B2A6A" w:rsidP="004B2A6A">
            <w:pPr>
              <w:jc w:val="both"/>
              <w:rPr>
                <w:b/>
              </w:rPr>
            </w:pPr>
            <w:r w:rsidRPr="001C0AE4">
              <w:rPr>
                <w:b/>
              </w:rPr>
              <w:t>2. Bài mới</w:t>
            </w:r>
          </w:p>
          <w:p w:rsidR="004B2A6A" w:rsidRPr="001C0AE4" w:rsidRDefault="004B2A6A" w:rsidP="004B2A6A">
            <w:pPr>
              <w:jc w:val="both"/>
            </w:pPr>
            <w:r w:rsidRPr="001C0AE4">
              <w:t>2.1. Giới thiệu bài</w:t>
            </w:r>
          </w:p>
          <w:p w:rsidR="004B2A6A" w:rsidRPr="004B2A6A" w:rsidRDefault="004B2A6A" w:rsidP="004B2A6A">
            <w:pPr>
              <w:spacing w:line="276" w:lineRule="auto"/>
              <w:jc w:val="both"/>
            </w:pPr>
            <w:r w:rsidRPr="004B2A6A">
              <w:t>2.2. Tính chất chia một tích cho một số</w:t>
            </w:r>
          </w:p>
          <w:p w:rsidR="004B2A6A" w:rsidRPr="004B2A6A" w:rsidRDefault="004B2A6A" w:rsidP="004B2A6A">
            <w:pPr>
              <w:spacing w:line="276" w:lineRule="auto"/>
              <w:jc w:val="both"/>
            </w:pPr>
            <w:r w:rsidRPr="004B2A6A">
              <w:t xml:space="preserve">a) So sánh giá trị các biểu thức  </w:t>
            </w:r>
          </w:p>
          <w:p w:rsidR="004B2A6A" w:rsidRPr="004B2A6A" w:rsidRDefault="004B2A6A" w:rsidP="004B2A6A">
            <w:pPr>
              <w:spacing w:line="276" w:lineRule="auto"/>
              <w:jc w:val="both"/>
            </w:pPr>
            <w:r w:rsidRPr="004B2A6A">
              <w:t>* Ví dụ 1:</w:t>
            </w:r>
          </w:p>
          <w:p w:rsidR="00AD18B7" w:rsidRDefault="00AD18B7"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4B2A6A" w:rsidRDefault="004B2A6A" w:rsidP="00E43744">
            <w:pPr>
              <w:spacing w:line="276" w:lineRule="auto"/>
              <w:jc w:val="both"/>
              <w:rPr>
                <w:b/>
              </w:rPr>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1F3943" w:rsidRDefault="001F3943" w:rsidP="00E43744">
            <w:pPr>
              <w:spacing w:line="276" w:lineRule="auto"/>
              <w:jc w:val="both"/>
            </w:pPr>
          </w:p>
          <w:p w:rsidR="004B2A6A" w:rsidRDefault="004B2A6A" w:rsidP="00E43744">
            <w:pPr>
              <w:spacing w:line="276" w:lineRule="auto"/>
              <w:jc w:val="both"/>
            </w:pPr>
            <w:r w:rsidRPr="004B2A6A">
              <w:t>* Ví dụ 2:</w:t>
            </w: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Pr="004B2A6A" w:rsidRDefault="004B2A6A" w:rsidP="004B2A6A">
            <w:pPr>
              <w:spacing w:line="276" w:lineRule="auto"/>
              <w:jc w:val="both"/>
            </w:pPr>
            <w:r w:rsidRPr="004B2A6A">
              <w:t>b) Tính chất một tích chia cho một số</w:t>
            </w: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Pr="004B2A6A" w:rsidRDefault="004B2A6A" w:rsidP="004B2A6A">
            <w:pPr>
              <w:spacing w:line="276" w:lineRule="auto"/>
              <w:jc w:val="both"/>
            </w:pPr>
            <w:r w:rsidRPr="004B2A6A">
              <w:t>2.3. Luyện tập</w:t>
            </w:r>
          </w:p>
          <w:p w:rsidR="004B2A6A" w:rsidRPr="004B2A6A" w:rsidRDefault="004B2A6A" w:rsidP="004B2A6A">
            <w:pPr>
              <w:spacing w:line="276" w:lineRule="auto"/>
              <w:jc w:val="both"/>
            </w:pPr>
            <w:r w:rsidRPr="004B2A6A">
              <w:t>Bài 1</w:t>
            </w:r>
            <w:r>
              <w:t>.</w:t>
            </w:r>
            <w:r w:rsidRPr="004B2A6A">
              <w:t xml:space="preserve"> Tính giá trị của biểu thức bằng hai cách.</w:t>
            </w:r>
          </w:p>
          <w:p w:rsidR="004B2A6A" w:rsidRPr="004B2A6A" w:rsidRDefault="004B2A6A" w:rsidP="004B2A6A">
            <w:pPr>
              <w:spacing w:line="276" w:lineRule="auto"/>
              <w:jc w:val="both"/>
            </w:pPr>
          </w:p>
          <w:p w:rsidR="004B2A6A" w:rsidRPr="004B2A6A" w:rsidRDefault="004B2A6A" w:rsidP="004B2A6A">
            <w:pPr>
              <w:spacing w:line="276" w:lineRule="auto"/>
              <w:jc w:val="both"/>
            </w:pPr>
            <w:r w:rsidRPr="004B2A6A">
              <w:t>Bài 2</w:t>
            </w:r>
            <w:r>
              <w:t>.</w:t>
            </w:r>
            <w:r w:rsidRPr="004B2A6A">
              <w:t xml:space="preserve"> Tính bằng cách thuận tiện nhất.</w:t>
            </w:r>
          </w:p>
          <w:p w:rsidR="004B2A6A" w:rsidRPr="004B2A6A" w:rsidRDefault="004B2A6A" w:rsidP="004B2A6A">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Default="004B2A6A" w:rsidP="00E43744">
            <w:pPr>
              <w:spacing w:line="276" w:lineRule="auto"/>
              <w:jc w:val="both"/>
            </w:pPr>
          </w:p>
          <w:p w:rsidR="004B2A6A" w:rsidRPr="004B2A6A" w:rsidRDefault="004B2A6A" w:rsidP="004B2A6A">
            <w:pPr>
              <w:spacing w:line="276" w:lineRule="auto"/>
              <w:jc w:val="both"/>
              <w:rPr>
                <w:b/>
              </w:rPr>
            </w:pPr>
            <w:r w:rsidRPr="004B2A6A">
              <w:rPr>
                <w:b/>
              </w:rPr>
              <w:t>3. Củng cố, dặn dò</w:t>
            </w:r>
          </w:p>
          <w:p w:rsidR="004B2A6A" w:rsidRPr="004B2A6A" w:rsidRDefault="004B2A6A" w:rsidP="00E43744">
            <w:pPr>
              <w:spacing w:line="276" w:lineRule="auto"/>
              <w:jc w:val="both"/>
            </w:pPr>
          </w:p>
        </w:tc>
        <w:tc>
          <w:tcPr>
            <w:tcW w:w="3330" w:type="dxa"/>
          </w:tcPr>
          <w:p w:rsidR="00AD18B7" w:rsidRPr="004B2A6A" w:rsidRDefault="00AD18B7" w:rsidP="00E43744">
            <w:pPr>
              <w:spacing w:line="276" w:lineRule="auto"/>
              <w:jc w:val="both"/>
            </w:pPr>
            <w:r w:rsidRPr="004B2A6A">
              <w:lastRenderedPageBreak/>
              <w:t>1. Kiểm tra bài cũ</w:t>
            </w:r>
          </w:p>
          <w:p w:rsidR="00AD18B7" w:rsidRPr="004B2A6A" w:rsidRDefault="00AD18B7" w:rsidP="00E43744">
            <w:pPr>
              <w:spacing w:line="276" w:lineRule="auto"/>
              <w:jc w:val="both"/>
            </w:pPr>
            <w:r w:rsidRPr="004B2A6A">
              <w:t>- Tính giá trị của biểu thức:</w:t>
            </w:r>
          </w:p>
          <w:p w:rsidR="00AD18B7" w:rsidRPr="004B2A6A" w:rsidRDefault="00AD18B7" w:rsidP="00E43744">
            <w:pPr>
              <w:spacing w:line="276" w:lineRule="auto"/>
              <w:jc w:val="both"/>
            </w:pPr>
            <w:r w:rsidRPr="004B2A6A">
              <w:t xml:space="preserve">a) 112 : (7 x 4)                          </w:t>
            </w:r>
          </w:p>
          <w:p w:rsidR="00AD18B7" w:rsidRPr="004B2A6A" w:rsidRDefault="00AD18B7" w:rsidP="00E43744">
            <w:pPr>
              <w:spacing w:line="276" w:lineRule="auto"/>
              <w:jc w:val="both"/>
            </w:pPr>
            <w:r w:rsidRPr="004B2A6A">
              <w:t>b) 945 : (7 x 5 x 3)</w:t>
            </w:r>
          </w:p>
          <w:p w:rsidR="004B2A6A" w:rsidRPr="004B2A6A" w:rsidRDefault="004B2A6A" w:rsidP="004B2A6A">
            <w:pPr>
              <w:jc w:val="both"/>
            </w:pPr>
            <w:r w:rsidRPr="004B2A6A">
              <w:t>- GV nhận xét, đánh giá.</w:t>
            </w:r>
          </w:p>
          <w:p w:rsidR="001F3943" w:rsidRDefault="001F3943" w:rsidP="004B2A6A">
            <w:pPr>
              <w:spacing w:line="276" w:lineRule="auto"/>
              <w:jc w:val="both"/>
            </w:pPr>
          </w:p>
          <w:p w:rsidR="004B2A6A" w:rsidRPr="004B2A6A" w:rsidRDefault="004B2A6A" w:rsidP="004B2A6A">
            <w:pPr>
              <w:spacing w:line="276" w:lineRule="auto"/>
              <w:jc w:val="both"/>
            </w:pPr>
            <w:r w:rsidRPr="004B2A6A">
              <w:t xml:space="preserve">-Giới thiệu bài, ghi bảng </w:t>
            </w:r>
          </w:p>
          <w:p w:rsidR="00AD18B7" w:rsidRPr="004B2A6A" w:rsidRDefault="00AD18B7" w:rsidP="00E43744">
            <w:pPr>
              <w:spacing w:line="276" w:lineRule="auto"/>
              <w:jc w:val="both"/>
            </w:pPr>
            <w:r w:rsidRPr="004B2A6A">
              <w:t xml:space="preserve">- GV viết bảng ba biểu thức: </w:t>
            </w:r>
          </w:p>
          <w:p w:rsidR="00AD18B7" w:rsidRPr="004B2A6A" w:rsidRDefault="00AD18B7" w:rsidP="00E43744">
            <w:pPr>
              <w:spacing w:line="276" w:lineRule="auto"/>
            </w:pPr>
            <w:r w:rsidRPr="004B2A6A">
              <w:t>(9 x 15) : 3</w:t>
            </w:r>
          </w:p>
          <w:p w:rsidR="00AD18B7" w:rsidRPr="004B2A6A" w:rsidRDefault="00AD18B7" w:rsidP="00E43744">
            <w:pPr>
              <w:spacing w:line="276" w:lineRule="auto"/>
            </w:pPr>
            <w:r w:rsidRPr="004B2A6A">
              <w:t>9 x (15 : 3)</w:t>
            </w:r>
          </w:p>
          <w:p w:rsidR="00AD18B7" w:rsidRPr="004B2A6A" w:rsidRDefault="00AD18B7" w:rsidP="00E43744">
            <w:pPr>
              <w:spacing w:line="276" w:lineRule="auto"/>
            </w:pPr>
            <w:r w:rsidRPr="004B2A6A">
              <w:t>(9 : 3) x 15</w:t>
            </w:r>
          </w:p>
          <w:p w:rsidR="00AD18B7" w:rsidRPr="004B2A6A" w:rsidRDefault="00AD18B7" w:rsidP="00E43744">
            <w:pPr>
              <w:spacing w:line="276" w:lineRule="auto"/>
              <w:jc w:val="both"/>
            </w:pPr>
            <w:r w:rsidRPr="004B2A6A">
              <w:t>- Yêu cầu HS tính giá trị của ba biểu thức trên.</w:t>
            </w:r>
          </w:p>
          <w:p w:rsidR="00AD18B7" w:rsidRPr="004B2A6A" w:rsidRDefault="00AD18B7" w:rsidP="00E43744">
            <w:pPr>
              <w:spacing w:line="276" w:lineRule="auto"/>
              <w:jc w:val="both"/>
            </w:pPr>
          </w:p>
          <w:p w:rsidR="00AD18B7" w:rsidRPr="004B2A6A" w:rsidRDefault="00AD18B7" w:rsidP="00E43744">
            <w:pPr>
              <w:spacing w:line="276" w:lineRule="auto"/>
              <w:jc w:val="both"/>
            </w:pPr>
          </w:p>
          <w:p w:rsidR="00AD18B7" w:rsidRPr="004B2A6A" w:rsidRDefault="00AD18B7" w:rsidP="00E43744">
            <w:pPr>
              <w:spacing w:line="276" w:lineRule="auto"/>
              <w:jc w:val="both"/>
            </w:pPr>
            <w:r w:rsidRPr="004B2A6A">
              <w:t>- Yêu cầu HS so sánh giá trị của ba biểu thức trên.</w:t>
            </w:r>
          </w:p>
          <w:p w:rsidR="00AD18B7" w:rsidRPr="004B2A6A" w:rsidRDefault="00AD18B7" w:rsidP="00E43744">
            <w:pPr>
              <w:spacing w:line="276" w:lineRule="auto"/>
            </w:pPr>
            <w:r w:rsidRPr="004B2A6A">
              <w:t>- GV nói: 9 x 15) : 3 = 9 x (15 : 3) = (9 : 3) x 15</w:t>
            </w:r>
          </w:p>
          <w:p w:rsidR="00AD18B7" w:rsidRPr="004B2A6A" w:rsidRDefault="00AD18B7" w:rsidP="00E43744">
            <w:pPr>
              <w:spacing w:line="276" w:lineRule="auto"/>
              <w:jc w:val="both"/>
            </w:pPr>
            <w:r w:rsidRPr="004B2A6A">
              <w:t xml:space="preserve">- GV viết bảng hai biểu thức: </w:t>
            </w:r>
          </w:p>
          <w:p w:rsidR="00AD18B7" w:rsidRPr="004B2A6A" w:rsidRDefault="00AD18B7" w:rsidP="00E43744">
            <w:pPr>
              <w:spacing w:line="276" w:lineRule="auto"/>
            </w:pPr>
            <w:r w:rsidRPr="004B2A6A">
              <w:t>(7 x 15) : 3</w:t>
            </w:r>
          </w:p>
          <w:p w:rsidR="00AD18B7" w:rsidRPr="004B2A6A" w:rsidRDefault="00AD18B7" w:rsidP="00E43744">
            <w:pPr>
              <w:spacing w:line="276" w:lineRule="auto"/>
            </w:pPr>
            <w:r w:rsidRPr="004B2A6A">
              <w:t>7 x (15 : 3)</w:t>
            </w:r>
          </w:p>
          <w:p w:rsidR="00AD18B7" w:rsidRPr="004B2A6A" w:rsidRDefault="00AD18B7" w:rsidP="00E43744">
            <w:pPr>
              <w:spacing w:line="276" w:lineRule="auto"/>
              <w:jc w:val="both"/>
            </w:pPr>
            <w:r w:rsidRPr="004B2A6A">
              <w:t>- Yêu cầu HS tính giá trị của hai biểu thức trên.</w:t>
            </w:r>
          </w:p>
          <w:p w:rsidR="00AD18B7" w:rsidRPr="004B2A6A" w:rsidRDefault="00AD18B7" w:rsidP="00E43744">
            <w:pPr>
              <w:spacing w:line="276" w:lineRule="auto"/>
              <w:jc w:val="both"/>
            </w:pPr>
            <w:r w:rsidRPr="004B2A6A">
              <w:t>- Yêu cầu HS so sánh giá trị của hai biểu thức trên.</w:t>
            </w:r>
          </w:p>
          <w:p w:rsidR="00AD18B7" w:rsidRPr="004B2A6A" w:rsidRDefault="00AD18B7" w:rsidP="00E43744">
            <w:pPr>
              <w:spacing w:line="276" w:lineRule="auto"/>
            </w:pPr>
            <w:r w:rsidRPr="004B2A6A">
              <w:t>- GV nói: (7 x 15) : 3 = 7 x (15 : 3)</w:t>
            </w:r>
          </w:p>
          <w:p w:rsidR="00AD18B7" w:rsidRPr="004B2A6A" w:rsidRDefault="00AD18B7" w:rsidP="00E43744">
            <w:pPr>
              <w:spacing w:line="276" w:lineRule="auto"/>
              <w:jc w:val="both"/>
            </w:pPr>
            <w:r w:rsidRPr="004B2A6A">
              <w:t>- Biểu thức (9 x 15) : 3 có dạng như thế nào?</w:t>
            </w:r>
          </w:p>
          <w:p w:rsidR="00AD18B7" w:rsidRPr="004B2A6A" w:rsidRDefault="00AD18B7" w:rsidP="00E43744">
            <w:pPr>
              <w:spacing w:line="276" w:lineRule="auto"/>
              <w:jc w:val="both"/>
            </w:pPr>
            <w:r w:rsidRPr="004B2A6A">
              <w:t>- Khi thực hiện tính giá trị của biểu thức này làm như thế nào?</w:t>
            </w:r>
          </w:p>
          <w:p w:rsidR="00AD18B7" w:rsidRPr="004B2A6A" w:rsidRDefault="00AD18B7" w:rsidP="00E43744">
            <w:pPr>
              <w:spacing w:line="276" w:lineRule="auto"/>
              <w:jc w:val="both"/>
            </w:pPr>
            <w:r w:rsidRPr="004B2A6A">
              <w:t xml:space="preserve">- Hãy nêu cách tính khác </w:t>
            </w:r>
            <w:r w:rsidRPr="004B2A6A">
              <w:lastRenderedPageBreak/>
              <w:t>mà vẫn tìm được giá trị của (9 x 15) : 3?</w:t>
            </w:r>
          </w:p>
          <w:p w:rsidR="00AD18B7" w:rsidRPr="004B2A6A" w:rsidRDefault="00AD18B7" w:rsidP="00E43744">
            <w:pPr>
              <w:spacing w:line="276" w:lineRule="auto"/>
              <w:jc w:val="both"/>
            </w:pPr>
            <w:r w:rsidRPr="004B2A6A">
              <w:t>- Vậy 9 và 15 là gì trong biểu thức (9 x 15) : 3 ?</w:t>
            </w:r>
          </w:p>
          <w:p w:rsidR="00AD18B7" w:rsidRPr="004B2A6A" w:rsidRDefault="00AD18B7" w:rsidP="00E43744">
            <w:pPr>
              <w:spacing w:line="276" w:lineRule="auto"/>
              <w:jc w:val="both"/>
            </w:pPr>
            <w:r w:rsidRPr="004B2A6A">
              <w:t>- GV nêu quy tắc.</w:t>
            </w:r>
          </w:p>
          <w:p w:rsidR="00AD18B7" w:rsidRPr="004B2A6A" w:rsidRDefault="00AD18B7" w:rsidP="00E43744">
            <w:pPr>
              <w:spacing w:line="276" w:lineRule="auto"/>
              <w:jc w:val="both"/>
            </w:pPr>
            <w:r w:rsidRPr="004B2A6A">
              <w:t>- Bài tập yêu cầu chúng ta làm gì?</w:t>
            </w:r>
          </w:p>
          <w:p w:rsidR="00AD18B7" w:rsidRPr="004B2A6A" w:rsidRDefault="00AD18B7" w:rsidP="00E43744">
            <w:pPr>
              <w:spacing w:line="276" w:lineRule="auto"/>
              <w:jc w:val="both"/>
            </w:pPr>
            <w:r w:rsidRPr="004B2A6A">
              <w:t>- Yêu cầu HS làm bài vào vở.</w:t>
            </w:r>
          </w:p>
          <w:p w:rsidR="00AD18B7" w:rsidRPr="004B2A6A" w:rsidRDefault="00AD18B7" w:rsidP="00E43744">
            <w:pPr>
              <w:spacing w:line="276" w:lineRule="auto"/>
              <w:jc w:val="both"/>
            </w:pPr>
            <w:r w:rsidRPr="004B2A6A">
              <w:t xml:space="preserve">- GV nhận xét, </w:t>
            </w:r>
            <w:r w:rsidR="004B2A6A">
              <w:t>đánh giá.</w:t>
            </w:r>
          </w:p>
          <w:p w:rsidR="00AD18B7" w:rsidRPr="004B2A6A" w:rsidRDefault="00AD18B7" w:rsidP="00E43744">
            <w:pPr>
              <w:spacing w:line="276" w:lineRule="auto"/>
              <w:jc w:val="both"/>
            </w:pPr>
            <w:r w:rsidRPr="004B2A6A">
              <w:t>- Bài tập yêu cầu chúng ta làm gì?</w:t>
            </w:r>
          </w:p>
          <w:p w:rsidR="00AD18B7" w:rsidRPr="004B2A6A" w:rsidRDefault="00AD18B7" w:rsidP="004B2A6A">
            <w:pPr>
              <w:spacing w:line="276" w:lineRule="auto"/>
              <w:jc w:val="both"/>
            </w:pPr>
            <w:r w:rsidRPr="004B2A6A">
              <w:t>- GV viết lên bảng biểu thức:(25 x 36) : 9</w:t>
            </w:r>
          </w:p>
          <w:p w:rsidR="00AD18B7" w:rsidRPr="004B2A6A" w:rsidRDefault="00AD18B7" w:rsidP="00E43744">
            <w:pPr>
              <w:spacing w:line="276" w:lineRule="auto"/>
              <w:jc w:val="both"/>
            </w:pPr>
            <w:r w:rsidRPr="004B2A6A">
              <w:t>- Yêu cầu HS suy nghĩ tìm cách tính thuận tiện nhất, sau đó gọi 2 HS lên bảng, 1 em tính theo cách thông thường, 1 em tính theo cách thuận tiện nhất.</w:t>
            </w:r>
          </w:p>
          <w:p w:rsidR="00AD18B7" w:rsidRPr="004B2A6A" w:rsidRDefault="00AD18B7" w:rsidP="00E43744">
            <w:pPr>
              <w:spacing w:line="276" w:lineRule="auto"/>
              <w:jc w:val="both"/>
            </w:pPr>
            <w:r w:rsidRPr="004B2A6A">
              <w:t>- Vì sao cách làm 2 thuận tiện hơn cách làm thứ nhất?</w:t>
            </w:r>
          </w:p>
          <w:p w:rsidR="004B2A6A" w:rsidRDefault="004B2A6A" w:rsidP="00E43744">
            <w:pPr>
              <w:spacing w:line="276" w:lineRule="auto"/>
              <w:jc w:val="both"/>
            </w:pPr>
          </w:p>
          <w:p w:rsidR="004B2A6A" w:rsidRDefault="004B2A6A" w:rsidP="00E43744">
            <w:pPr>
              <w:spacing w:line="276" w:lineRule="auto"/>
              <w:jc w:val="both"/>
            </w:pPr>
          </w:p>
          <w:p w:rsidR="00AD18B7" w:rsidRPr="004B2A6A" w:rsidRDefault="00AD18B7" w:rsidP="00E43744">
            <w:pPr>
              <w:spacing w:line="276" w:lineRule="auto"/>
              <w:jc w:val="both"/>
            </w:pPr>
            <w:r w:rsidRPr="004B2A6A">
              <w:t>- Nhận xét tiết học.</w:t>
            </w:r>
          </w:p>
          <w:p w:rsidR="00AD18B7" w:rsidRDefault="00AD18B7" w:rsidP="00E43744">
            <w:pPr>
              <w:spacing w:line="276" w:lineRule="auto"/>
              <w:jc w:val="both"/>
            </w:pPr>
            <w:r w:rsidRPr="004B2A6A">
              <w:t>- Chuẩn bị bài sau.</w:t>
            </w:r>
          </w:p>
          <w:p w:rsidR="001F3943" w:rsidRPr="004B2A6A" w:rsidRDefault="001F3943" w:rsidP="00E43744">
            <w:pPr>
              <w:spacing w:line="276" w:lineRule="auto"/>
              <w:jc w:val="both"/>
            </w:pPr>
          </w:p>
        </w:tc>
        <w:tc>
          <w:tcPr>
            <w:tcW w:w="3420" w:type="dxa"/>
          </w:tcPr>
          <w:p w:rsidR="00AD18B7" w:rsidRPr="004B2A6A" w:rsidRDefault="00AD18B7" w:rsidP="00E43744">
            <w:pPr>
              <w:spacing w:line="276" w:lineRule="auto"/>
              <w:jc w:val="both"/>
            </w:pPr>
          </w:p>
          <w:p w:rsidR="00AD18B7" w:rsidRPr="004B2A6A" w:rsidRDefault="00AD18B7" w:rsidP="00E43744">
            <w:pPr>
              <w:spacing w:line="276" w:lineRule="auto"/>
              <w:jc w:val="both"/>
            </w:pPr>
            <w:r w:rsidRPr="004B2A6A">
              <w:t>- 2 HS lên bảng làm bài.</w:t>
            </w:r>
          </w:p>
          <w:p w:rsidR="00AD18B7" w:rsidRPr="004B2A6A" w:rsidRDefault="00AD18B7" w:rsidP="00E43744">
            <w:pPr>
              <w:spacing w:line="276" w:lineRule="auto"/>
              <w:jc w:val="both"/>
            </w:pPr>
          </w:p>
          <w:p w:rsidR="00AD18B7" w:rsidRPr="004B2A6A" w:rsidRDefault="00AD18B7" w:rsidP="00E43744">
            <w:pPr>
              <w:spacing w:line="276" w:lineRule="auto"/>
              <w:jc w:val="both"/>
            </w:pPr>
          </w:p>
          <w:p w:rsidR="00AD18B7" w:rsidRPr="004B2A6A" w:rsidRDefault="00AD18B7" w:rsidP="00E43744">
            <w:pPr>
              <w:spacing w:line="276" w:lineRule="auto"/>
              <w:jc w:val="both"/>
            </w:pPr>
          </w:p>
          <w:p w:rsidR="00AD18B7" w:rsidRPr="004B2A6A" w:rsidRDefault="00AD18B7" w:rsidP="00E43744">
            <w:pPr>
              <w:spacing w:line="276" w:lineRule="auto"/>
              <w:jc w:val="both"/>
            </w:pPr>
          </w:p>
          <w:p w:rsidR="001F3943" w:rsidRPr="001F3943" w:rsidRDefault="001F3943" w:rsidP="001F3943">
            <w:pPr>
              <w:jc w:val="both"/>
            </w:pPr>
            <w:r w:rsidRPr="001F3943">
              <w:t>-Lắng nghe, ghi bài.</w:t>
            </w:r>
          </w:p>
          <w:p w:rsidR="00AD18B7" w:rsidRPr="004B2A6A" w:rsidRDefault="001F3943" w:rsidP="00E43744">
            <w:pPr>
              <w:spacing w:line="276" w:lineRule="auto"/>
              <w:jc w:val="both"/>
            </w:pPr>
            <w:r>
              <w:t>-</w:t>
            </w:r>
            <w:r w:rsidR="00AD18B7" w:rsidRPr="004B2A6A">
              <w:t xml:space="preserve"> HS đọc biểu thức.</w:t>
            </w:r>
          </w:p>
          <w:p w:rsidR="00AD18B7" w:rsidRPr="004B2A6A" w:rsidRDefault="00AD18B7" w:rsidP="00E43744">
            <w:pPr>
              <w:spacing w:line="276" w:lineRule="auto"/>
              <w:jc w:val="both"/>
            </w:pPr>
            <w:r w:rsidRPr="004B2A6A">
              <w:t xml:space="preserve">- 3HS lên bảng, cả lớp làm nháp. </w:t>
            </w:r>
          </w:p>
          <w:p w:rsidR="00AD18B7" w:rsidRPr="004B2A6A" w:rsidRDefault="00AD18B7" w:rsidP="00E43744">
            <w:pPr>
              <w:spacing w:line="276" w:lineRule="auto"/>
            </w:pPr>
            <w:r w:rsidRPr="004B2A6A">
              <w:t>9 x 15) : 3 = 135 : 3 = 45</w:t>
            </w:r>
          </w:p>
          <w:p w:rsidR="00AD18B7" w:rsidRPr="004B2A6A" w:rsidRDefault="00AD18B7" w:rsidP="00E43744">
            <w:pPr>
              <w:spacing w:line="276" w:lineRule="auto"/>
            </w:pPr>
            <w:r w:rsidRPr="004B2A6A">
              <w:t>9 x (15 : 3) = 9 x 5 = 45</w:t>
            </w:r>
          </w:p>
          <w:p w:rsidR="00AD18B7" w:rsidRPr="004B2A6A" w:rsidRDefault="00AD18B7" w:rsidP="00E43744">
            <w:pPr>
              <w:spacing w:line="276" w:lineRule="auto"/>
            </w:pPr>
            <w:r w:rsidRPr="004B2A6A">
              <w:t>(9 : 3) x 15 = 3 x 15 = 45</w:t>
            </w:r>
          </w:p>
          <w:p w:rsidR="00AD18B7" w:rsidRPr="004B2A6A" w:rsidRDefault="00AD18B7" w:rsidP="00E43744">
            <w:pPr>
              <w:spacing w:line="276" w:lineRule="auto"/>
              <w:jc w:val="both"/>
            </w:pPr>
            <w:r w:rsidRPr="004B2A6A">
              <w:t>- Giá trị của ba biểu thức trên bằng nhau và cùng bằng 45.</w:t>
            </w:r>
          </w:p>
          <w:p w:rsidR="00AD18B7" w:rsidRPr="004B2A6A" w:rsidRDefault="00AD18B7" w:rsidP="00E43744">
            <w:pPr>
              <w:spacing w:line="276" w:lineRule="auto"/>
              <w:jc w:val="both"/>
            </w:pPr>
            <w:r w:rsidRPr="004B2A6A">
              <w:t xml:space="preserve">- Theo dõi. </w:t>
            </w:r>
          </w:p>
          <w:p w:rsidR="00AD18B7" w:rsidRPr="004B2A6A" w:rsidRDefault="00AD18B7" w:rsidP="00E43744">
            <w:pPr>
              <w:spacing w:line="276" w:lineRule="auto"/>
              <w:jc w:val="both"/>
            </w:pPr>
          </w:p>
          <w:p w:rsidR="00AD18B7" w:rsidRPr="004B2A6A" w:rsidRDefault="00AD18B7" w:rsidP="00E43744">
            <w:pPr>
              <w:spacing w:line="276" w:lineRule="auto"/>
              <w:jc w:val="both"/>
            </w:pPr>
            <w:r w:rsidRPr="004B2A6A">
              <w:t>- Đọc biểu thức.</w:t>
            </w:r>
          </w:p>
          <w:p w:rsidR="00AD18B7" w:rsidRPr="004B2A6A" w:rsidRDefault="00AD18B7" w:rsidP="00E43744">
            <w:pPr>
              <w:spacing w:line="276" w:lineRule="auto"/>
              <w:jc w:val="both"/>
            </w:pPr>
            <w:r w:rsidRPr="004B2A6A">
              <w:t>- 2HS lên bảng làm bài.</w:t>
            </w:r>
          </w:p>
          <w:p w:rsidR="00AD18B7" w:rsidRPr="004B2A6A" w:rsidRDefault="00AD18B7" w:rsidP="00E43744">
            <w:pPr>
              <w:spacing w:line="276" w:lineRule="auto"/>
            </w:pPr>
            <w:r w:rsidRPr="004B2A6A">
              <w:t>(7 x 15) : 3 = 105 x 3 = 35</w:t>
            </w:r>
          </w:p>
          <w:p w:rsidR="00AD18B7" w:rsidRPr="004B2A6A" w:rsidRDefault="00AD18B7" w:rsidP="00E43744">
            <w:pPr>
              <w:spacing w:line="276" w:lineRule="auto"/>
            </w:pPr>
            <w:r w:rsidRPr="004B2A6A">
              <w:t>7 x (15 : 3) = 7 x 5 = 35</w:t>
            </w:r>
          </w:p>
          <w:p w:rsidR="00AD18B7" w:rsidRPr="004B2A6A" w:rsidRDefault="00AD18B7" w:rsidP="00E43744">
            <w:pPr>
              <w:spacing w:line="276" w:lineRule="auto"/>
              <w:jc w:val="both"/>
            </w:pPr>
            <w:r w:rsidRPr="004B2A6A">
              <w:t>- Giá trị của hai biểu thức trên bằng nhau và bằng 35.</w:t>
            </w:r>
          </w:p>
          <w:p w:rsidR="00AD18B7" w:rsidRPr="004B2A6A" w:rsidRDefault="00AD18B7" w:rsidP="00E43744">
            <w:pPr>
              <w:spacing w:line="276" w:lineRule="auto"/>
              <w:jc w:val="both"/>
            </w:pPr>
          </w:p>
          <w:p w:rsidR="00AD18B7" w:rsidRPr="004B2A6A" w:rsidRDefault="00AD18B7" w:rsidP="00E43744">
            <w:pPr>
              <w:spacing w:line="276" w:lineRule="auto"/>
              <w:jc w:val="both"/>
            </w:pPr>
          </w:p>
          <w:p w:rsidR="004B2A6A" w:rsidRDefault="004B2A6A" w:rsidP="00E43744">
            <w:pPr>
              <w:spacing w:line="276" w:lineRule="auto"/>
              <w:jc w:val="both"/>
            </w:pPr>
          </w:p>
          <w:p w:rsidR="00AD18B7" w:rsidRPr="004B2A6A" w:rsidRDefault="00AD18B7" w:rsidP="00E43744">
            <w:pPr>
              <w:spacing w:line="276" w:lineRule="auto"/>
              <w:jc w:val="both"/>
            </w:pPr>
            <w:r w:rsidRPr="004B2A6A">
              <w:t>- Có dạng là một tích chia cho một số.</w:t>
            </w:r>
          </w:p>
          <w:p w:rsidR="00AD18B7" w:rsidRPr="004B2A6A" w:rsidRDefault="00AD18B7" w:rsidP="00E43744">
            <w:pPr>
              <w:spacing w:line="276" w:lineRule="auto"/>
              <w:jc w:val="both"/>
            </w:pPr>
            <w:r w:rsidRPr="004B2A6A">
              <w:t>- Tính tích 9 x 15 = 135 rồi lấy 135 : 3 = 45.</w:t>
            </w:r>
          </w:p>
          <w:p w:rsidR="004B2A6A" w:rsidRDefault="004B2A6A" w:rsidP="00E43744">
            <w:pPr>
              <w:spacing w:line="276" w:lineRule="auto"/>
              <w:jc w:val="both"/>
            </w:pPr>
          </w:p>
          <w:p w:rsidR="00AD18B7" w:rsidRPr="004B2A6A" w:rsidRDefault="00AD18B7" w:rsidP="00E43744">
            <w:pPr>
              <w:spacing w:line="276" w:lineRule="auto"/>
              <w:jc w:val="both"/>
            </w:pPr>
            <w:r w:rsidRPr="004B2A6A">
              <w:t>- Lấy 15 chia cho 3 rồi lấy kết quả tìm được nhân với 9.</w:t>
            </w:r>
          </w:p>
          <w:p w:rsidR="00AD18B7" w:rsidRPr="004B2A6A" w:rsidRDefault="00AD18B7" w:rsidP="00E43744">
            <w:pPr>
              <w:spacing w:line="276" w:lineRule="auto"/>
              <w:jc w:val="both"/>
            </w:pPr>
            <w:r w:rsidRPr="004B2A6A">
              <w:t xml:space="preserve">- Là các thừa số của tích (9 </w:t>
            </w:r>
            <w:r w:rsidRPr="004B2A6A">
              <w:lastRenderedPageBreak/>
              <w:t>x 15)</w:t>
            </w:r>
          </w:p>
          <w:p w:rsidR="00AD18B7" w:rsidRPr="004B2A6A" w:rsidRDefault="00AD18B7" w:rsidP="00E43744">
            <w:pPr>
              <w:spacing w:line="276" w:lineRule="auto"/>
              <w:jc w:val="both"/>
            </w:pPr>
          </w:p>
          <w:p w:rsidR="00AD18B7" w:rsidRPr="004B2A6A" w:rsidRDefault="00AD18B7" w:rsidP="00E43744">
            <w:pPr>
              <w:spacing w:line="276" w:lineRule="auto"/>
              <w:jc w:val="both"/>
            </w:pPr>
            <w:r w:rsidRPr="004B2A6A">
              <w:t>- Nghe và nêu lại.</w:t>
            </w:r>
          </w:p>
          <w:p w:rsidR="00AD18B7" w:rsidRPr="004B2A6A" w:rsidRDefault="00AD18B7" w:rsidP="00E43744">
            <w:pPr>
              <w:spacing w:line="276" w:lineRule="auto"/>
              <w:jc w:val="both"/>
            </w:pPr>
          </w:p>
          <w:p w:rsidR="00AD18B7" w:rsidRPr="004B2A6A" w:rsidRDefault="00AD18B7" w:rsidP="00E43744">
            <w:pPr>
              <w:spacing w:line="276" w:lineRule="auto"/>
              <w:jc w:val="both"/>
            </w:pPr>
          </w:p>
          <w:p w:rsidR="00AD18B7" w:rsidRPr="004B2A6A" w:rsidRDefault="00AD18B7" w:rsidP="00E43744">
            <w:pPr>
              <w:spacing w:line="276" w:lineRule="auto"/>
              <w:jc w:val="both"/>
            </w:pPr>
            <w:r w:rsidRPr="004B2A6A">
              <w:t>- Tính giá trị của biểu thức bằng hai cách.</w:t>
            </w:r>
          </w:p>
          <w:p w:rsidR="00AD18B7" w:rsidRPr="004B2A6A" w:rsidRDefault="00AD18B7" w:rsidP="00E43744">
            <w:pPr>
              <w:spacing w:line="276" w:lineRule="auto"/>
              <w:jc w:val="both"/>
            </w:pPr>
            <w:r w:rsidRPr="004B2A6A">
              <w:t>- 2 HS lên bảng làm bài.</w:t>
            </w:r>
          </w:p>
          <w:p w:rsidR="00AD18B7" w:rsidRPr="004B2A6A" w:rsidRDefault="00AD18B7" w:rsidP="00E43744">
            <w:pPr>
              <w:spacing w:line="276" w:lineRule="auto"/>
              <w:jc w:val="both"/>
            </w:pPr>
            <w:r w:rsidRPr="004B2A6A">
              <w:t>- Tính bằng cách thuận tiện nhất.</w:t>
            </w:r>
          </w:p>
          <w:p w:rsidR="00AD18B7" w:rsidRPr="004B2A6A" w:rsidRDefault="00AD18B7" w:rsidP="00E43744">
            <w:pPr>
              <w:spacing w:line="276" w:lineRule="auto"/>
              <w:jc w:val="both"/>
            </w:pPr>
            <w:r w:rsidRPr="004B2A6A">
              <w:t>- HS đọc.</w:t>
            </w:r>
          </w:p>
          <w:p w:rsidR="00AD18B7" w:rsidRPr="004B2A6A" w:rsidRDefault="00AD18B7" w:rsidP="00E43744">
            <w:pPr>
              <w:spacing w:line="276" w:lineRule="auto"/>
              <w:jc w:val="both"/>
            </w:pPr>
            <w:r w:rsidRPr="004B2A6A">
              <w:t>- Suy nghĩ và nêu:</w:t>
            </w:r>
          </w:p>
          <w:p w:rsidR="00AD18B7" w:rsidRPr="004B2A6A" w:rsidRDefault="00AD18B7" w:rsidP="00E43744">
            <w:pPr>
              <w:spacing w:line="276" w:lineRule="auto"/>
              <w:jc w:val="both"/>
            </w:pPr>
            <w:r w:rsidRPr="004B2A6A">
              <w:t>(25 x 36) : 9 = 900 : 9 = 100</w:t>
            </w:r>
          </w:p>
          <w:p w:rsidR="00AD18B7" w:rsidRPr="004B2A6A" w:rsidRDefault="00AD18B7" w:rsidP="00E43744">
            <w:pPr>
              <w:spacing w:line="276" w:lineRule="auto"/>
              <w:jc w:val="both"/>
            </w:pPr>
            <w:r w:rsidRPr="004B2A6A">
              <w:t>(25 x 36) : 9 = 25 x (36 : 9)</w:t>
            </w:r>
          </w:p>
          <w:p w:rsidR="00AD18B7" w:rsidRPr="004B2A6A" w:rsidRDefault="00AD18B7" w:rsidP="00E43744">
            <w:pPr>
              <w:spacing w:line="276" w:lineRule="auto"/>
              <w:jc w:val="both"/>
            </w:pPr>
            <w:r w:rsidRPr="004B2A6A">
              <w:t xml:space="preserve">                     = 25 x 4 = 100</w:t>
            </w:r>
          </w:p>
          <w:p w:rsidR="00AD18B7" w:rsidRDefault="00AD18B7" w:rsidP="00E43744">
            <w:pPr>
              <w:spacing w:line="276" w:lineRule="auto"/>
              <w:jc w:val="both"/>
            </w:pPr>
            <w:r w:rsidRPr="004B2A6A">
              <w:t>- Vì ở cách làm thứ nhất ta phải thực hiện nhân số có hai chữ số với số có có hai chữ số mất thời gian; còn ở cách thứ hai ta được thực hiện một phép chia trong bảng (36 : 9) đơn giản, sau đó lấy 25 x 4 là phép tính nhân nhẩm được.</w:t>
            </w:r>
          </w:p>
          <w:p w:rsidR="004B2A6A" w:rsidRPr="004B2A6A" w:rsidRDefault="004B2A6A" w:rsidP="00E43744">
            <w:pPr>
              <w:spacing w:line="276" w:lineRule="auto"/>
              <w:jc w:val="both"/>
            </w:pPr>
            <w:r>
              <w:t>-Lắng nghe, thực hiện.</w:t>
            </w:r>
          </w:p>
        </w:tc>
      </w:tr>
    </w:tbl>
    <w:p w:rsidR="00655080" w:rsidRDefault="00655080"/>
    <w:sectPr w:rsidR="00655080" w:rsidSect="001B65AB">
      <w:pgSz w:w="12240" w:h="15840"/>
      <w:pgMar w:top="0" w:right="720" w:bottom="432" w:left="172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4040F"/>
    <w:multiLevelType w:val="hybridMultilevel"/>
    <w:tmpl w:val="DE1EC750"/>
    <w:lvl w:ilvl="0" w:tplc="CA88589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3135E9"/>
    <w:multiLevelType w:val="hybridMultilevel"/>
    <w:tmpl w:val="0E6EE572"/>
    <w:lvl w:ilvl="0" w:tplc="5D54D05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70D5BBD"/>
    <w:multiLevelType w:val="hybridMultilevel"/>
    <w:tmpl w:val="9C528060"/>
    <w:lvl w:ilvl="0" w:tplc="139E102A">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F0731DF"/>
    <w:multiLevelType w:val="hybridMultilevel"/>
    <w:tmpl w:val="EAFED6BC"/>
    <w:lvl w:ilvl="0" w:tplc="558AF25A">
      <w:start w:val="6232"/>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48865B8"/>
    <w:multiLevelType w:val="hybridMultilevel"/>
    <w:tmpl w:val="300EE2E8"/>
    <w:lvl w:ilvl="0" w:tplc="3FC25026">
      <w:start w:val="44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B5D6700"/>
    <w:multiLevelType w:val="hybridMultilevel"/>
    <w:tmpl w:val="D7627A96"/>
    <w:lvl w:ilvl="0" w:tplc="588A209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A010135"/>
    <w:multiLevelType w:val="hybridMultilevel"/>
    <w:tmpl w:val="0DC23124"/>
    <w:lvl w:ilvl="0" w:tplc="2FA67DDE">
      <w:start w:val="44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2"/>
  </w:num>
  <w:num w:numId="3">
    <w:abstractNumId w:val="1"/>
  </w:num>
  <w:num w:numId="4">
    <w:abstractNumId w:val="6"/>
  </w:num>
  <w:num w:numId="5">
    <w:abstractNumId w:val="4"/>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mirrorMargins/>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6AB1"/>
    <w:rsid w:val="00032C4E"/>
    <w:rsid w:val="00072791"/>
    <w:rsid w:val="00077DEF"/>
    <w:rsid w:val="001B65AB"/>
    <w:rsid w:val="001C0AE4"/>
    <w:rsid w:val="001F3943"/>
    <w:rsid w:val="002164DE"/>
    <w:rsid w:val="00266FCF"/>
    <w:rsid w:val="002A621D"/>
    <w:rsid w:val="003153AD"/>
    <w:rsid w:val="004B2A6A"/>
    <w:rsid w:val="004B6AB1"/>
    <w:rsid w:val="0053528D"/>
    <w:rsid w:val="00547D06"/>
    <w:rsid w:val="0063559A"/>
    <w:rsid w:val="00655080"/>
    <w:rsid w:val="00655AB2"/>
    <w:rsid w:val="006A335C"/>
    <w:rsid w:val="006F66D9"/>
    <w:rsid w:val="00897890"/>
    <w:rsid w:val="00941B2F"/>
    <w:rsid w:val="00A95287"/>
    <w:rsid w:val="00AD18B7"/>
    <w:rsid w:val="00AE08A2"/>
    <w:rsid w:val="00B318E8"/>
    <w:rsid w:val="00CE0834"/>
    <w:rsid w:val="00E43744"/>
    <w:rsid w:val="00EF716F"/>
    <w:rsid w:val="00FD15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E69710"/>
  <w15:docId w15:val="{4FB39E75-8C17-42F8-B666-96BC18080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B6AB1"/>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6AB1"/>
    <w:pPr>
      <w:tabs>
        <w:tab w:val="center" w:pos="4320"/>
        <w:tab w:val="right" w:pos="8640"/>
      </w:tabs>
    </w:pPr>
  </w:style>
  <w:style w:type="character" w:customStyle="1" w:styleId="HeaderChar">
    <w:name w:val="Header Char"/>
    <w:basedOn w:val="DefaultParagraphFont"/>
    <w:link w:val="Header"/>
    <w:rsid w:val="004B6AB1"/>
    <w:rPr>
      <w:rFonts w:ascii="Times New Roman" w:eastAsia="Times New Roman" w:hAnsi="Times New Roman" w:cs="Times New Roman"/>
      <w:sz w:val="28"/>
      <w:szCs w:val="28"/>
    </w:rPr>
  </w:style>
  <w:style w:type="paragraph" w:styleId="Footer">
    <w:name w:val="footer"/>
    <w:basedOn w:val="Normal"/>
    <w:link w:val="FooterChar"/>
    <w:rsid w:val="004B6AB1"/>
    <w:pPr>
      <w:tabs>
        <w:tab w:val="center" w:pos="4320"/>
        <w:tab w:val="right" w:pos="8640"/>
      </w:tabs>
    </w:pPr>
  </w:style>
  <w:style w:type="character" w:customStyle="1" w:styleId="FooterChar">
    <w:name w:val="Footer Char"/>
    <w:basedOn w:val="DefaultParagraphFont"/>
    <w:link w:val="Footer"/>
    <w:rsid w:val="004B6AB1"/>
    <w:rPr>
      <w:rFonts w:ascii="Times New Roman" w:eastAsia="Times New Roman" w:hAnsi="Times New Roman" w:cs="Times New Roman"/>
      <w:sz w:val="28"/>
      <w:szCs w:val="28"/>
    </w:rPr>
  </w:style>
  <w:style w:type="table" w:styleId="TableGrid">
    <w:name w:val="Table Grid"/>
    <w:basedOn w:val="TableNormal"/>
    <w:rsid w:val="004B6AB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B65AB"/>
    <w:rPr>
      <w:rFonts w:ascii="Tahoma" w:hAnsi="Tahoma" w:cs="Tahoma"/>
      <w:sz w:val="16"/>
      <w:szCs w:val="16"/>
    </w:rPr>
  </w:style>
  <w:style w:type="character" w:customStyle="1" w:styleId="BalloonTextChar">
    <w:name w:val="Balloon Text Char"/>
    <w:basedOn w:val="DefaultParagraphFont"/>
    <w:link w:val="BalloonText"/>
    <w:uiPriority w:val="99"/>
    <w:semiHidden/>
    <w:rsid w:val="001B65A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4225</Words>
  <Characters>24087</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28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bob</cp:lastModifiedBy>
  <cp:revision>2</cp:revision>
  <cp:lastPrinted>2016-12-02T14:05:00Z</cp:lastPrinted>
  <dcterms:created xsi:type="dcterms:W3CDTF">2018-09-24T07:38:00Z</dcterms:created>
  <dcterms:modified xsi:type="dcterms:W3CDTF">2018-09-24T07:38:00Z</dcterms:modified>
</cp:coreProperties>
</file>